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4CB2" w:rsidRDefault="007B4CB2" w:rsidP="003E0352">
      <w:pPr>
        <w:jc w:val="center"/>
        <w:rPr>
          <w:b/>
        </w:rPr>
      </w:pPr>
      <w:r>
        <w:rPr>
          <w:b/>
        </w:rPr>
        <w:t xml:space="preserve">Taller 2 de </w:t>
      </w:r>
      <w:r w:rsidR="004A5BCE">
        <w:rPr>
          <w:b/>
        </w:rPr>
        <w:t>Modelación</w:t>
      </w:r>
      <w:r>
        <w:rPr>
          <w:b/>
        </w:rPr>
        <w:t xml:space="preserve"> lineal </w:t>
      </w:r>
      <w:r w:rsidR="004A5BCE">
        <w:rPr>
          <w:b/>
        </w:rPr>
        <w:t>0</w:t>
      </w:r>
      <w:r w:rsidR="00DE1648">
        <w:rPr>
          <w:b/>
        </w:rPr>
        <w:t>1</w:t>
      </w:r>
      <w:r w:rsidR="003E0352">
        <w:rPr>
          <w:b/>
        </w:rPr>
        <w:t xml:space="preserve"> </w:t>
      </w:r>
      <w:r w:rsidR="004A5BCE">
        <w:rPr>
          <w:b/>
        </w:rPr>
        <w:t>201</w:t>
      </w:r>
      <w:r w:rsidR="00DE1648">
        <w:rPr>
          <w:b/>
        </w:rPr>
        <w:t>9</w:t>
      </w:r>
      <w:r w:rsidR="004A5BCE">
        <w:rPr>
          <w:b/>
        </w:rPr>
        <w:t xml:space="preserve"> UN</w:t>
      </w:r>
    </w:p>
    <w:p w:rsidR="007B4CB2" w:rsidRDefault="00DE1648" w:rsidP="003E0352">
      <w:pPr>
        <w:jc w:val="center"/>
        <w:rPr>
          <w:b/>
        </w:rPr>
      </w:pPr>
      <w:r>
        <w:rPr>
          <w:b/>
        </w:rPr>
        <w:t>Julio  8</w:t>
      </w:r>
      <w:bookmarkStart w:id="0" w:name="_GoBack"/>
      <w:bookmarkEnd w:id="0"/>
      <w:r w:rsidR="00052260">
        <w:rPr>
          <w:b/>
        </w:rPr>
        <w:t>,</w:t>
      </w:r>
      <w:r w:rsidR="00EA73DA">
        <w:rPr>
          <w:b/>
        </w:rPr>
        <w:t xml:space="preserve"> en Word secuencialmente</w:t>
      </w:r>
      <w:r w:rsidR="003E0352">
        <w:rPr>
          <w:b/>
        </w:rPr>
        <w:t>, EQUIPOS</w:t>
      </w:r>
      <w:r w:rsidR="00EA73DA">
        <w:rPr>
          <w:b/>
        </w:rPr>
        <w:t>.</w:t>
      </w:r>
    </w:p>
    <w:p w:rsidR="007B4CB2" w:rsidRDefault="007B4CB2">
      <w:pPr>
        <w:rPr>
          <w:b/>
        </w:rPr>
      </w:pPr>
    </w:p>
    <w:p w:rsidR="004017FA" w:rsidRDefault="00E6326B" w:rsidP="004017FA">
      <w:pPr>
        <w:ind w:left="0" w:firstLine="0"/>
      </w:pPr>
      <w:r w:rsidRPr="00DC257B">
        <w:rPr>
          <w:b/>
        </w:rPr>
        <w:t xml:space="preserve">Punto </w:t>
      </w:r>
      <w:r w:rsidR="00395BB7">
        <w:rPr>
          <w:b/>
        </w:rPr>
        <w:t>1</w:t>
      </w:r>
      <w:r w:rsidR="007B4CB2">
        <w:rPr>
          <w:b/>
        </w:rPr>
        <w:t>.</w:t>
      </w:r>
      <w:r w:rsidR="004017FA">
        <w:rPr>
          <w:b/>
        </w:rPr>
        <w:t xml:space="preserve"> </w:t>
      </w:r>
      <w:r w:rsidR="00C91F35">
        <w:t>Con base en</w:t>
      </w:r>
      <w:r w:rsidR="004017FA">
        <w:t xml:space="preserve"> datos d</w:t>
      </w:r>
      <w:r w:rsidR="004017FA" w:rsidRPr="00562952">
        <w:t xml:space="preserve">e un bosque degradado en la zona de Piedras Blancas, se extrajo </w:t>
      </w:r>
      <w:r w:rsidR="00C91F35">
        <w:t>la siguiente</w:t>
      </w:r>
      <w:r w:rsidR="004017FA" w:rsidRPr="00562952">
        <w:t xml:space="preserve"> muestra de árboles de 150 cubicados al respecto, (Puche 1988)</w:t>
      </w:r>
      <w:r w:rsidR="004017FA">
        <w:t>:</w:t>
      </w:r>
    </w:p>
    <w:tbl>
      <w:tblPr>
        <w:tblW w:w="2440" w:type="dxa"/>
        <w:jc w:val="center"/>
        <w:tblLook w:val="04A0" w:firstRow="1" w:lastRow="0" w:firstColumn="1" w:lastColumn="0" w:noHBand="0" w:noVBand="1"/>
      </w:tblPr>
      <w:tblGrid>
        <w:gridCol w:w="581"/>
        <w:gridCol w:w="662"/>
        <w:gridCol w:w="363"/>
        <w:gridCol w:w="581"/>
        <w:gridCol w:w="581"/>
      </w:tblGrid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16"/>
                <w:szCs w:val="16"/>
                <w:lang w:val="en-US"/>
              </w:rPr>
            </w:pPr>
            <w:proofErr w:type="spellStart"/>
            <w:r w:rsidRPr="00DA4D18">
              <w:rPr>
                <w:rFonts w:ascii="Calibri" w:eastAsia="Times New Roman" w:hAnsi="Calibri" w:cs="Calibri"/>
                <w:b/>
                <w:bCs/>
                <w:color w:val="000000"/>
                <w:sz w:val="16"/>
                <w:szCs w:val="16"/>
                <w:lang w:val="es-ES_tradnl"/>
              </w:rPr>
              <w:t>dap</w:t>
            </w:r>
            <w:proofErr w:type="spellEnd"/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16"/>
                <w:szCs w:val="16"/>
                <w:lang w:val="en-US"/>
              </w:rPr>
            </w:pPr>
            <w:proofErr w:type="spellStart"/>
            <w:r w:rsidRPr="00DA4D18">
              <w:rPr>
                <w:rFonts w:ascii="Calibri" w:eastAsia="Times New Roman" w:hAnsi="Calibri" w:cs="Calibri"/>
                <w:b/>
                <w:bCs/>
                <w:color w:val="000000"/>
                <w:sz w:val="16"/>
                <w:szCs w:val="16"/>
              </w:rPr>
              <w:t>alt</w:t>
            </w:r>
            <w:proofErr w:type="spellEnd"/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proofErr w:type="spellStart"/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ps</w:t>
            </w:r>
            <w:proofErr w:type="spellEnd"/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proofErr w:type="spellStart"/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edad</w:t>
            </w:r>
            <w:proofErr w:type="spellEnd"/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16"/>
                <w:szCs w:val="16"/>
                <w:lang w:val="en-US"/>
              </w:rPr>
            </w:pPr>
            <w:proofErr w:type="spellStart"/>
            <w:r w:rsidRPr="00DA4D18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16"/>
                <w:szCs w:val="16"/>
                <w:lang w:val="es-ES_tradnl"/>
              </w:rPr>
              <w:t>Vol</w:t>
            </w:r>
            <w:proofErr w:type="spellEnd"/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8.72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1.5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9.3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173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0.6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4.0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5.08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30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1.82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2.4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6.2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64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3.38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4.04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6.46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56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7.88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0.27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4.0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13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6.13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5.85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7.58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92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8.98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3.53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7.3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106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6.42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4.68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1.37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235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35.07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7.78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4.54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474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1.23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7.84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9.4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175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4.42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5.79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1.37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224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8.59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1.86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3.5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425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9.47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0.59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4.19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19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5.33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2.44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0.3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183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3.34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5.44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0.5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193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6.99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05.71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7.38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75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2.64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3.1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5.24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43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86.54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6.24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4.26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28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4.47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8.33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7.28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91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4.82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4.76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6.26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69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3.09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1.94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8.2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134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5.44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0.34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1.6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291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31.5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4.47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2.4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333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8.1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8.77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8.3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137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0.1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1.89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8.38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106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3.82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3.18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6.2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51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6.96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34.86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5.4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901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7.17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8.31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8.9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114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9.89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8.24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5.3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599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7.4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1.55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9.2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150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31.5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4.50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2.27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326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3.34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5.48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0.4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189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0.6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4.02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5.0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29</w:t>
            </w:r>
          </w:p>
        </w:tc>
      </w:tr>
      <w:tr w:rsidR="00DA4D18" w:rsidRPr="00DA4D18" w:rsidTr="00DA4D18">
        <w:trPr>
          <w:trHeight w:val="225"/>
          <w:jc w:val="center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35.07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7.81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4.39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4D18" w:rsidRPr="00DA4D18" w:rsidRDefault="00DA4D18" w:rsidP="00DA4D18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A4D18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464</w:t>
            </w:r>
          </w:p>
        </w:tc>
      </w:tr>
    </w:tbl>
    <w:p w:rsidR="00DA4D18" w:rsidRDefault="00DA4D18" w:rsidP="004017FA">
      <w:pPr>
        <w:ind w:left="0" w:firstLine="0"/>
      </w:pPr>
    </w:p>
    <w:p w:rsidR="003E3162" w:rsidRDefault="003E3162" w:rsidP="003E3162">
      <w:pPr>
        <w:ind w:left="0" w:firstLine="0"/>
      </w:pPr>
      <w:r w:rsidRPr="00663335">
        <w:rPr>
          <w:b/>
        </w:rPr>
        <w:t>Nota</w:t>
      </w:r>
      <w:r>
        <w:t xml:space="preserve">: </w:t>
      </w:r>
      <w:r w:rsidR="00A72D26">
        <w:t>R</w:t>
      </w:r>
      <w:r>
        <w:t xml:space="preserve">evisar la base de datos, algunos de ellos pudieron ingresarse mal al archivo. Luego de esto bajar esta librería </w:t>
      </w:r>
      <w:proofErr w:type="spellStart"/>
      <w:r w:rsidRPr="005C039F">
        <w:rPr>
          <w:b/>
          <w:color w:val="0000CC"/>
        </w:rPr>
        <w:t>library</w:t>
      </w:r>
      <w:proofErr w:type="spellEnd"/>
      <w:r w:rsidRPr="005C039F">
        <w:rPr>
          <w:b/>
          <w:color w:val="0000CC"/>
        </w:rPr>
        <w:t>(</w:t>
      </w:r>
      <w:proofErr w:type="spellStart"/>
      <w:r w:rsidRPr="005C039F">
        <w:rPr>
          <w:b/>
          <w:color w:val="0000CC"/>
        </w:rPr>
        <w:t>mgcv</w:t>
      </w:r>
      <w:proofErr w:type="spellEnd"/>
      <w:r w:rsidRPr="005C039F">
        <w:rPr>
          <w:b/>
          <w:color w:val="0000CC"/>
        </w:rPr>
        <w:t>)</w:t>
      </w:r>
      <w:r>
        <w:rPr>
          <w:b/>
          <w:color w:val="0000CC"/>
        </w:rPr>
        <w:t>.</w:t>
      </w:r>
    </w:p>
    <w:p w:rsidR="00B0036F" w:rsidRDefault="00B0036F" w:rsidP="003E3162">
      <w:pPr>
        <w:ind w:left="0" w:firstLine="0"/>
      </w:pPr>
    </w:p>
    <w:p w:rsidR="003E3162" w:rsidRDefault="003E3162" w:rsidP="003E3162">
      <w:pPr>
        <w:ind w:left="0" w:firstLine="0"/>
      </w:pPr>
      <w:r>
        <w:t>1a) De este grupo de variables escoja con argumentos</w:t>
      </w:r>
      <w:r w:rsidR="00A72D26">
        <w:t xml:space="preserve"> </w:t>
      </w:r>
      <w:proofErr w:type="spellStart"/>
      <w:r w:rsidR="00A72D26">
        <w:t>dasometricos</w:t>
      </w:r>
      <w:proofErr w:type="spellEnd"/>
      <w:r>
        <w:t xml:space="preserve"> la que debiera ser la</w:t>
      </w:r>
      <w:r w:rsidR="00A72D26">
        <w:t xml:space="preserve"> </w:t>
      </w:r>
      <w:r>
        <w:t xml:space="preserve">variable dependiente. </w:t>
      </w:r>
      <w:r w:rsidR="00A72D26">
        <w:t xml:space="preserve">Use </w:t>
      </w:r>
      <w:r>
        <w:t xml:space="preserve">la función </w:t>
      </w:r>
      <w:proofErr w:type="spellStart"/>
      <w:r w:rsidRPr="00670FE1">
        <w:rPr>
          <w:b/>
          <w:i/>
          <w:color w:val="0000CC"/>
        </w:rPr>
        <w:t>pairs</w:t>
      </w:r>
      <w:proofErr w:type="spellEnd"/>
      <w:r>
        <w:t xml:space="preserve"> del R </w:t>
      </w:r>
      <w:r w:rsidR="00A72D26">
        <w:t xml:space="preserve">y </w:t>
      </w:r>
      <w:r w:rsidRPr="00670FE1">
        <w:t>haga una descripción del comportamiento de las variables</w:t>
      </w:r>
      <w:r>
        <w:t xml:space="preserve"> y elija las que, a su juicio, serían buenas candidatos a modelar con regresión lineal simple. Justifique sus respuestas.</w:t>
      </w:r>
    </w:p>
    <w:p w:rsidR="003E3162" w:rsidRPr="00F6305D" w:rsidRDefault="003E3162" w:rsidP="003E3162">
      <w:pPr>
        <w:ind w:left="0" w:firstLine="0"/>
        <w:rPr>
          <w:rFonts w:ascii="Courier New" w:hAnsi="Courier New" w:cs="Courier New"/>
          <w:sz w:val="16"/>
          <w:szCs w:val="16"/>
        </w:rPr>
      </w:pPr>
    </w:p>
    <w:p w:rsidR="003E3162" w:rsidRPr="008A65E0" w:rsidRDefault="008203B3" w:rsidP="003E3162">
      <w:pPr>
        <w:ind w:left="0" w:firstLine="0"/>
        <w:rPr>
          <w:b/>
          <w:color w:val="0000CC"/>
        </w:rPr>
      </w:pPr>
      <w:r>
        <w:t>1</w:t>
      </w:r>
      <w:r w:rsidR="003E3162">
        <w:t>b) Una buena idea para modelar es el uso de una función suavizadora(</w:t>
      </w:r>
      <w:proofErr w:type="spellStart"/>
      <w:r w:rsidR="003E3162">
        <w:t>smooth</w:t>
      </w:r>
      <w:proofErr w:type="spellEnd"/>
      <w:r w:rsidR="003E3162">
        <w:t>) en modelos lineales aditivos(</w:t>
      </w:r>
      <w:proofErr w:type="spellStart"/>
      <w:r w:rsidR="003E3162">
        <w:t>mgcv</w:t>
      </w:r>
      <w:proofErr w:type="spellEnd"/>
      <w:r w:rsidR="003E3162">
        <w:t>), para lo cual</w:t>
      </w:r>
      <w:r w:rsidR="00180D20">
        <w:t xml:space="preserve"> corra</w:t>
      </w:r>
      <w:r w:rsidR="003E3162">
        <w:t xml:space="preserve"> un modelo suavizado como:</w:t>
      </w:r>
    </w:p>
    <w:p w:rsidR="003E3162" w:rsidRDefault="003E3162" w:rsidP="003E3162">
      <w:pPr>
        <w:autoSpaceDE w:val="0"/>
        <w:autoSpaceDN w:val="0"/>
        <w:adjustRightInd w:val="0"/>
        <w:ind w:left="0" w:firstLine="0"/>
        <w:jc w:val="left"/>
      </w:pPr>
      <w:proofErr w:type="spellStart"/>
      <w:r w:rsidRPr="00C10AB2">
        <w:t>modesu</w:t>
      </w:r>
      <w:r w:rsidR="00180D20">
        <w:t>av</w:t>
      </w:r>
      <w:proofErr w:type="spellEnd"/>
      <w:r w:rsidRPr="00C10AB2">
        <w:t>&lt;-</w:t>
      </w:r>
      <w:proofErr w:type="spellStart"/>
      <w:r w:rsidRPr="00C10AB2">
        <w:t>gam</w:t>
      </w:r>
      <w:proofErr w:type="spellEnd"/>
      <w:r w:rsidRPr="00C10AB2">
        <w:t>(</w:t>
      </w:r>
      <w:proofErr w:type="spellStart"/>
      <w:r w:rsidRPr="00C10AB2">
        <w:t>y~s</w:t>
      </w:r>
      <w:proofErr w:type="spellEnd"/>
      <w:r w:rsidRPr="00C10AB2">
        <w:t>(X</w:t>
      </w:r>
      <w:proofErr w:type="gramStart"/>
      <w:r w:rsidRPr="00C10AB2">
        <w:t>1)+</w:t>
      </w:r>
      <w:proofErr w:type="gramEnd"/>
      <w:r w:rsidRPr="00C10AB2">
        <w:t>s(X2)+s(X3)</w:t>
      </w:r>
      <w:r>
        <w:t>,</w:t>
      </w:r>
      <w:proofErr w:type="spellStart"/>
      <w:r>
        <w:t>family</w:t>
      </w:r>
      <w:proofErr w:type="spellEnd"/>
      <w:r>
        <w:t>=”</w:t>
      </w:r>
      <w:proofErr w:type="spellStart"/>
      <w:r>
        <w:t>gaulss</w:t>
      </w:r>
      <w:proofErr w:type="spellEnd"/>
      <w:r>
        <w:t>)</w:t>
      </w:r>
      <w:r w:rsidRPr="00C10AB2">
        <w:t xml:space="preserve">) </w:t>
      </w:r>
      <w:r>
        <w:t xml:space="preserve">#tal cual con sus variables, y grafique el modelo suavizado con </w:t>
      </w:r>
      <w:r w:rsidRPr="00C10AB2">
        <w:t>la ventana</w:t>
      </w:r>
      <w:r>
        <w:t xml:space="preserve"> dividida</w:t>
      </w:r>
      <w:r w:rsidRPr="00C10AB2">
        <w:t xml:space="preserve"> en 4 paneles</w:t>
      </w:r>
      <w:r>
        <w:t xml:space="preserve"> con </w:t>
      </w:r>
    </w:p>
    <w:p w:rsidR="003E3162" w:rsidRPr="00180D20" w:rsidRDefault="003E3162" w:rsidP="003E3162">
      <w:pPr>
        <w:autoSpaceDE w:val="0"/>
        <w:autoSpaceDN w:val="0"/>
        <w:adjustRightInd w:val="0"/>
        <w:ind w:left="0" w:firstLine="0"/>
        <w:jc w:val="left"/>
        <w:rPr>
          <w:lang w:val="en-US"/>
        </w:rPr>
      </w:pPr>
      <w:r w:rsidRPr="00180D20">
        <w:rPr>
          <w:lang w:val="en-US"/>
        </w:rPr>
        <w:t>par(</w:t>
      </w:r>
      <w:proofErr w:type="spellStart"/>
      <w:r w:rsidRPr="00180D20">
        <w:rPr>
          <w:lang w:val="en-US"/>
        </w:rPr>
        <w:t>mfrow</w:t>
      </w:r>
      <w:proofErr w:type="spellEnd"/>
      <w:r w:rsidRPr="00180D20">
        <w:rPr>
          <w:lang w:val="en-US"/>
        </w:rPr>
        <w:t>=</w:t>
      </w:r>
      <w:proofErr w:type="gramStart"/>
      <w:r w:rsidRPr="00180D20">
        <w:rPr>
          <w:lang w:val="en-US"/>
        </w:rPr>
        <w:t>c(</w:t>
      </w:r>
      <w:proofErr w:type="gramEnd"/>
      <w:r w:rsidRPr="00180D20">
        <w:rPr>
          <w:lang w:val="en-US"/>
        </w:rPr>
        <w:t>2,2))</w:t>
      </w:r>
    </w:p>
    <w:p w:rsidR="003E3162" w:rsidRPr="00180D20" w:rsidRDefault="003E3162" w:rsidP="003E3162">
      <w:pPr>
        <w:rPr>
          <w:lang w:val="en-US"/>
        </w:rPr>
      </w:pPr>
      <w:r w:rsidRPr="00180D20">
        <w:rPr>
          <w:lang w:val="en-US"/>
        </w:rPr>
        <w:lastRenderedPageBreak/>
        <w:t>plot(</w:t>
      </w:r>
      <w:proofErr w:type="spellStart"/>
      <w:r w:rsidRPr="00180D20">
        <w:rPr>
          <w:lang w:val="en-US"/>
        </w:rPr>
        <w:t>modesu</w:t>
      </w:r>
      <w:r w:rsidR="00180D20">
        <w:rPr>
          <w:lang w:val="en-US"/>
        </w:rPr>
        <w:t>av</w:t>
      </w:r>
      <w:proofErr w:type="spellEnd"/>
      <w:r w:rsidRPr="00180D20">
        <w:rPr>
          <w:lang w:val="en-US"/>
        </w:rPr>
        <w:t>)</w:t>
      </w:r>
    </w:p>
    <w:p w:rsidR="003E3162" w:rsidRDefault="003E3162" w:rsidP="003E3162">
      <w:r>
        <w:t>¿</w:t>
      </w:r>
      <w:proofErr w:type="spellStart"/>
      <w:r>
        <w:t>Que</w:t>
      </w:r>
      <w:proofErr w:type="spellEnd"/>
      <w:r>
        <w:t xml:space="preserve"> le dicen los</w:t>
      </w:r>
      <w:r w:rsidR="00A72D26">
        <w:t xml:space="preserve"> gráficos con los</w:t>
      </w:r>
      <w:r>
        <w:t xml:space="preserve"> intervalos de confianza?</w:t>
      </w:r>
    </w:p>
    <w:p w:rsidR="003E3162" w:rsidRDefault="003E3162" w:rsidP="003E3162"/>
    <w:p w:rsidR="003E3162" w:rsidRDefault="003E3162" w:rsidP="003E3162">
      <w:r>
        <w:t>Vuelva</w:t>
      </w:r>
      <w:r w:rsidRPr="00C10AB2">
        <w:t xml:space="preserve"> a una sola ventana</w:t>
      </w:r>
      <w:r>
        <w:t xml:space="preserve">, con </w:t>
      </w:r>
      <w:r w:rsidRPr="00C10AB2">
        <w:t>par(</w:t>
      </w:r>
      <w:proofErr w:type="spellStart"/>
      <w:r w:rsidRPr="00C10AB2">
        <w:t>mfrow</w:t>
      </w:r>
      <w:proofErr w:type="spellEnd"/>
      <w:r w:rsidRPr="00C10AB2">
        <w:t>=</w:t>
      </w:r>
      <w:proofErr w:type="gramStart"/>
      <w:r w:rsidRPr="00C10AB2">
        <w:t>c(</w:t>
      </w:r>
      <w:proofErr w:type="gramEnd"/>
      <w:r w:rsidRPr="00C10AB2">
        <w:t>1,1))</w:t>
      </w:r>
    </w:p>
    <w:p w:rsidR="003E3162" w:rsidRDefault="003E3162" w:rsidP="003E3162">
      <w:pPr>
        <w:ind w:left="0" w:firstLine="0"/>
      </w:pPr>
    </w:p>
    <w:p w:rsidR="003E3162" w:rsidRDefault="008203B3" w:rsidP="003E3162">
      <w:pPr>
        <w:ind w:left="0" w:firstLine="0"/>
      </w:pPr>
      <w:r>
        <w:t>1c</w:t>
      </w:r>
      <w:r w:rsidR="003E3162">
        <w:t xml:space="preserve">) Ejecute un </w:t>
      </w:r>
      <w:proofErr w:type="spellStart"/>
      <w:r w:rsidR="003E3162">
        <w:t>dendromodelo</w:t>
      </w:r>
      <w:proofErr w:type="spellEnd"/>
      <w:r w:rsidR="003E3162">
        <w:t xml:space="preserve"> (</w:t>
      </w:r>
      <w:proofErr w:type="spellStart"/>
      <w:r w:rsidR="003E3162" w:rsidRPr="00A56869">
        <w:rPr>
          <w:b/>
          <w:i/>
          <w:color w:val="0000CC"/>
        </w:rPr>
        <w:t>tree</w:t>
      </w:r>
      <w:proofErr w:type="spellEnd"/>
      <w:r w:rsidR="003E3162">
        <w:t xml:space="preserve">) para ver si aparecen interacciones complejas entre las variables, para lo cual debe bajar la </w:t>
      </w:r>
      <w:r w:rsidR="003E3162" w:rsidRPr="0089295D">
        <w:rPr>
          <w:i/>
          <w:color w:val="FF0000"/>
        </w:rPr>
        <w:t xml:space="preserve">librería </w:t>
      </w:r>
      <w:proofErr w:type="spellStart"/>
      <w:r w:rsidR="003E3162" w:rsidRPr="0089295D">
        <w:rPr>
          <w:i/>
          <w:color w:val="FF0000"/>
        </w:rPr>
        <w:t>tree</w:t>
      </w:r>
      <w:proofErr w:type="spellEnd"/>
      <w:r w:rsidR="003E3162" w:rsidRPr="003B07BC">
        <w:t>, incorpórela al R</w:t>
      </w:r>
    </w:p>
    <w:p w:rsidR="003E3162" w:rsidRPr="003E3162" w:rsidRDefault="003E3162" w:rsidP="003E3162">
      <w:pPr>
        <w:rPr>
          <w:b/>
          <w:color w:val="0000CC"/>
          <w:sz w:val="24"/>
          <w:szCs w:val="24"/>
        </w:rPr>
      </w:pPr>
      <w:proofErr w:type="spellStart"/>
      <w:r w:rsidRPr="003E3162">
        <w:rPr>
          <w:b/>
          <w:color w:val="0000CC"/>
          <w:sz w:val="24"/>
          <w:szCs w:val="24"/>
        </w:rPr>
        <w:t>library</w:t>
      </w:r>
      <w:proofErr w:type="spellEnd"/>
      <w:r w:rsidRPr="003E3162">
        <w:rPr>
          <w:b/>
          <w:color w:val="0000CC"/>
          <w:sz w:val="24"/>
          <w:szCs w:val="24"/>
        </w:rPr>
        <w:t>(</w:t>
      </w:r>
      <w:proofErr w:type="spellStart"/>
      <w:r w:rsidRPr="003E3162">
        <w:rPr>
          <w:b/>
          <w:color w:val="0000CC"/>
          <w:sz w:val="24"/>
          <w:szCs w:val="24"/>
        </w:rPr>
        <w:t>tree</w:t>
      </w:r>
      <w:proofErr w:type="spellEnd"/>
      <w:r w:rsidRPr="003E3162">
        <w:rPr>
          <w:b/>
          <w:color w:val="0000CC"/>
          <w:sz w:val="24"/>
          <w:szCs w:val="24"/>
        </w:rPr>
        <w:t>)</w:t>
      </w:r>
    </w:p>
    <w:p w:rsidR="003E3162" w:rsidRPr="00A50FB2" w:rsidRDefault="003E3162" w:rsidP="003E3162">
      <w:pPr>
        <w:rPr>
          <w:b/>
          <w:color w:val="0000CC"/>
          <w:sz w:val="24"/>
          <w:szCs w:val="24"/>
        </w:rPr>
      </w:pPr>
      <w:proofErr w:type="spellStart"/>
      <w:r w:rsidRPr="00A50FB2">
        <w:rPr>
          <w:b/>
          <w:color w:val="0000CC"/>
          <w:sz w:val="24"/>
          <w:szCs w:val="24"/>
        </w:rPr>
        <w:t>modarb</w:t>
      </w:r>
      <w:proofErr w:type="spellEnd"/>
      <w:r w:rsidRPr="00A50FB2">
        <w:rPr>
          <w:b/>
          <w:color w:val="0000CC"/>
          <w:sz w:val="24"/>
          <w:szCs w:val="24"/>
        </w:rPr>
        <w:t>&lt;-</w:t>
      </w:r>
      <w:proofErr w:type="spellStart"/>
      <w:proofErr w:type="gramStart"/>
      <w:r w:rsidRPr="00A50FB2">
        <w:rPr>
          <w:b/>
          <w:color w:val="0000CC"/>
          <w:sz w:val="24"/>
          <w:szCs w:val="24"/>
        </w:rPr>
        <w:t>tree</w:t>
      </w:r>
      <w:proofErr w:type="spellEnd"/>
      <w:r w:rsidRPr="00A50FB2">
        <w:rPr>
          <w:b/>
          <w:color w:val="0000CC"/>
          <w:sz w:val="24"/>
          <w:szCs w:val="24"/>
        </w:rPr>
        <w:t>(</w:t>
      </w:r>
      <w:proofErr w:type="spellStart"/>
      <w:proofErr w:type="gramEnd"/>
      <w:r w:rsidRPr="00A50FB2">
        <w:rPr>
          <w:b/>
          <w:color w:val="0000CC"/>
          <w:sz w:val="24"/>
          <w:szCs w:val="24"/>
        </w:rPr>
        <w:t>y~.,data</w:t>
      </w:r>
      <w:proofErr w:type="spellEnd"/>
      <w:r w:rsidRPr="00A50FB2">
        <w:rPr>
          <w:b/>
          <w:color w:val="0000CC"/>
          <w:sz w:val="24"/>
          <w:szCs w:val="24"/>
        </w:rPr>
        <w:t>=nombre de archivo)</w:t>
      </w:r>
      <w:r>
        <w:rPr>
          <w:b/>
          <w:color w:val="0000CC"/>
          <w:sz w:val="24"/>
          <w:szCs w:val="24"/>
        </w:rPr>
        <w:t>, o</w:t>
      </w:r>
    </w:p>
    <w:p w:rsidR="003E3162" w:rsidRPr="00DF3AA4" w:rsidRDefault="003E3162" w:rsidP="003E3162">
      <w:pPr>
        <w:rPr>
          <w:b/>
          <w:sz w:val="24"/>
          <w:szCs w:val="24"/>
          <w:lang w:val="en-US"/>
        </w:rPr>
      </w:pPr>
      <w:proofErr w:type="spellStart"/>
      <w:r w:rsidRPr="00DF3AA4">
        <w:rPr>
          <w:b/>
          <w:sz w:val="24"/>
          <w:szCs w:val="24"/>
          <w:lang w:val="en-US"/>
        </w:rPr>
        <w:t>modarb</w:t>
      </w:r>
      <w:proofErr w:type="spellEnd"/>
      <w:r w:rsidRPr="00DF3AA4">
        <w:rPr>
          <w:b/>
          <w:sz w:val="24"/>
          <w:szCs w:val="24"/>
          <w:lang w:val="en-US"/>
        </w:rPr>
        <w:t>&lt;-</w:t>
      </w:r>
      <w:proofErr w:type="gramStart"/>
      <w:r>
        <w:rPr>
          <w:b/>
          <w:sz w:val="24"/>
          <w:szCs w:val="24"/>
          <w:lang w:val="en-US"/>
        </w:rPr>
        <w:t>tree</w:t>
      </w:r>
      <w:r w:rsidRPr="00DF3AA4">
        <w:rPr>
          <w:b/>
          <w:sz w:val="24"/>
          <w:szCs w:val="24"/>
          <w:lang w:val="en-US"/>
        </w:rPr>
        <w:t>(</w:t>
      </w:r>
      <w:proofErr w:type="gramEnd"/>
      <w:r w:rsidRPr="00DF3AA4">
        <w:rPr>
          <w:b/>
          <w:sz w:val="24"/>
          <w:szCs w:val="24"/>
          <w:lang w:val="en-US"/>
        </w:rPr>
        <w:t>y~X1*…*</w:t>
      </w:r>
      <w:proofErr w:type="spellStart"/>
      <w:r w:rsidRPr="00DF3AA4">
        <w:rPr>
          <w:b/>
          <w:sz w:val="24"/>
          <w:szCs w:val="24"/>
          <w:lang w:val="en-US"/>
        </w:rPr>
        <w:t>Xk</w:t>
      </w:r>
      <w:proofErr w:type="spellEnd"/>
      <w:r w:rsidRPr="00DF3AA4">
        <w:rPr>
          <w:b/>
          <w:sz w:val="24"/>
          <w:szCs w:val="24"/>
          <w:lang w:val="en-US"/>
        </w:rPr>
        <w:t>)</w:t>
      </w:r>
    </w:p>
    <w:p w:rsidR="003E3162" w:rsidRPr="007278AE" w:rsidRDefault="003E3162" w:rsidP="003E3162">
      <w:proofErr w:type="spellStart"/>
      <w:r w:rsidRPr="007278AE">
        <w:t>plot</w:t>
      </w:r>
      <w:proofErr w:type="spellEnd"/>
      <w:r w:rsidRPr="007278AE">
        <w:t>(</w:t>
      </w:r>
      <w:proofErr w:type="spellStart"/>
      <w:r w:rsidRPr="007278AE">
        <w:t>modarb</w:t>
      </w:r>
      <w:proofErr w:type="spellEnd"/>
      <w:r w:rsidRPr="007278AE">
        <w:t>)</w:t>
      </w:r>
    </w:p>
    <w:p w:rsidR="003E3162" w:rsidRDefault="003E3162" w:rsidP="003E3162">
      <w:proofErr w:type="spellStart"/>
      <w:r>
        <w:t>text</w:t>
      </w:r>
      <w:proofErr w:type="spellEnd"/>
      <w:r>
        <w:t>(</w:t>
      </w:r>
      <w:proofErr w:type="spellStart"/>
      <w:r>
        <w:t>modarb</w:t>
      </w:r>
      <w:proofErr w:type="spellEnd"/>
      <w:r>
        <w:t>)#da el mismo árbol</w:t>
      </w:r>
    </w:p>
    <w:p w:rsidR="003E3162" w:rsidRDefault="003E3162" w:rsidP="003E3162"/>
    <w:p w:rsidR="003E3162" w:rsidRPr="00D14F31" w:rsidRDefault="003E3162" w:rsidP="003E3162">
      <w:proofErr w:type="spellStart"/>
      <w:r w:rsidRPr="00D14F31">
        <w:t>names</w:t>
      </w:r>
      <w:proofErr w:type="spellEnd"/>
      <w:r w:rsidRPr="00D14F31">
        <w:t>(</w:t>
      </w:r>
      <w:proofErr w:type="spellStart"/>
      <w:r w:rsidRPr="00D14F31">
        <w:t>modarb</w:t>
      </w:r>
      <w:proofErr w:type="spellEnd"/>
      <w:r w:rsidRPr="00D14F31">
        <w:t xml:space="preserve">)#le </w:t>
      </w:r>
      <w:r>
        <w:t>permit</w:t>
      </w:r>
      <w:r w:rsidRPr="00D14F31">
        <w:t>e</w:t>
      </w:r>
      <w:r>
        <w:t xml:space="preserve"> </w:t>
      </w:r>
      <w:r w:rsidRPr="00D14F31">
        <w:t xml:space="preserve">ver que tiene el objeto </w:t>
      </w:r>
      <w:proofErr w:type="spellStart"/>
      <w:r w:rsidRPr="00D14F31">
        <w:t>modarb</w:t>
      </w:r>
      <w:proofErr w:type="spellEnd"/>
    </w:p>
    <w:p w:rsidR="003E3162" w:rsidRPr="00D14F31" w:rsidRDefault="003E3162" w:rsidP="003E3162">
      <w:pPr>
        <w:rPr>
          <w:lang w:val="en-US"/>
        </w:rPr>
      </w:pPr>
      <w:r w:rsidRPr="00D14F31">
        <w:rPr>
          <w:lang w:val="en-US"/>
        </w:rPr>
        <w:t>[1] "frame"   "where"   "terms"   "call"    "y"       "weights"</w:t>
      </w:r>
    </w:p>
    <w:p w:rsidR="003E3162" w:rsidRDefault="003E3162" w:rsidP="003E3162">
      <w:r>
        <w:t>Por ejemplo</w:t>
      </w:r>
    </w:p>
    <w:p w:rsidR="003E3162" w:rsidRPr="00395BB7" w:rsidRDefault="003E3162" w:rsidP="003E3162">
      <w:proofErr w:type="spellStart"/>
      <w:r>
        <w:t>modarb$frame#Le</w:t>
      </w:r>
      <w:proofErr w:type="spellEnd"/>
      <w:r>
        <w:t xml:space="preserve"> ayuda a aclarar la gráfica anterior</w:t>
      </w:r>
    </w:p>
    <w:p w:rsidR="003E3162" w:rsidRDefault="003E3162" w:rsidP="003E3162">
      <w:pPr>
        <w:ind w:left="0" w:firstLine="0"/>
      </w:pPr>
    </w:p>
    <w:p w:rsidR="003E3162" w:rsidRPr="00190221" w:rsidRDefault="003E3162" w:rsidP="003E3162">
      <w:pPr>
        <w:autoSpaceDE w:val="0"/>
        <w:autoSpaceDN w:val="0"/>
        <w:adjustRightInd w:val="0"/>
        <w:ind w:left="0" w:firstLine="0"/>
        <w:jc w:val="left"/>
        <w:rPr>
          <w:rFonts w:ascii="inarlr" w:hAnsi="inarlr" w:cs="inarlr"/>
          <w:sz w:val="20"/>
          <w:szCs w:val="20"/>
          <w:lang w:val="en-US"/>
        </w:rPr>
      </w:pPr>
      <w:r w:rsidRPr="008A11F0">
        <w:rPr>
          <w:lang w:val="en-US"/>
        </w:rPr>
        <w:t>modelo1&lt;-</w:t>
      </w:r>
      <w:proofErr w:type="gramStart"/>
      <w:r w:rsidRPr="008A11F0">
        <w:rPr>
          <w:lang w:val="en-US"/>
        </w:rPr>
        <w:t>lm(</w:t>
      </w:r>
      <w:proofErr w:type="gramEnd"/>
      <w:r>
        <w:rPr>
          <w:rFonts w:ascii="inarlr" w:hAnsi="inarlr" w:cs="inarlr"/>
          <w:sz w:val="20"/>
          <w:szCs w:val="20"/>
          <w:lang w:val="en-US"/>
        </w:rPr>
        <w:t>y</w:t>
      </w:r>
      <w:r w:rsidRPr="00190221">
        <w:rPr>
          <w:rFonts w:ascii="inarlr" w:hAnsi="inarlr" w:cs="inarlr"/>
          <w:sz w:val="20"/>
          <w:szCs w:val="20"/>
          <w:lang w:val="en-US"/>
        </w:rPr>
        <w:t>~</w:t>
      </w:r>
      <w:r>
        <w:rPr>
          <w:rFonts w:ascii="inarlr" w:hAnsi="inarlr" w:cs="inarlr"/>
          <w:sz w:val="20"/>
          <w:szCs w:val="20"/>
          <w:lang w:val="en-US"/>
        </w:rPr>
        <w:t>X1*X2*…*</w:t>
      </w:r>
      <w:proofErr w:type="spellStart"/>
      <w:r>
        <w:rPr>
          <w:rFonts w:ascii="inarlr" w:hAnsi="inarlr" w:cs="inarlr"/>
          <w:sz w:val="20"/>
          <w:szCs w:val="20"/>
          <w:lang w:val="en-US"/>
        </w:rPr>
        <w:t>Xk+I</w:t>
      </w:r>
      <w:proofErr w:type="spellEnd"/>
      <w:r>
        <w:rPr>
          <w:rFonts w:ascii="inarlr" w:hAnsi="inarlr" w:cs="inarlr"/>
          <w:sz w:val="20"/>
          <w:szCs w:val="20"/>
          <w:lang w:val="en-US"/>
        </w:rPr>
        <w:t>(X1^2</w:t>
      </w:r>
      <w:r w:rsidRPr="00190221">
        <w:rPr>
          <w:rFonts w:ascii="inarlr" w:hAnsi="inarlr" w:cs="inarlr"/>
          <w:sz w:val="20"/>
          <w:szCs w:val="20"/>
          <w:lang w:val="en-US"/>
        </w:rPr>
        <w:t>)</w:t>
      </w:r>
      <w:r>
        <w:rPr>
          <w:rFonts w:ascii="inarlr" w:hAnsi="inarlr" w:cs="inarlr"/>
          <w:sz w:val="20"/>
          <w:szCs w:val="20"/>
          <w:lang w:val="en-US"/>
        </w:rPr>
        <w:t>+I(X2^2</w:t>
      </w:r>
      <w:r w:rsidRPr="00190221">
        <w:rPr>
          <w:rFonts w:ascii="inarlr" w:hAnsi="inarlr" w:cs="inarlr"/>
          <w:sz w:val="20"/>
          <w:szCs w:val="20"/>
          <w:lang w:val="en-US"/>
        </w:rPr>
        <w:t>)</w:t>
      </w:r>
      <w:r>
        <w:rPr>
          <w:rFonts w:ascii="inarlr" w:hAnsi="inarlr" w:cs="inarlr"/>
          <w:sz w:val="20"/>
          <w:szCs w:val="20"/>
          <w:lang w:val="en-US"/>
        </w:rPr>
        <w:t xml:space="preserve">+…..I(Xk^2)) </w:t>
      </w:r>
    </w:p>
    <w:p w:rsidR="003E3162" w:rsidRPr="008A11F0" w:rsidRDefault="003E3162" w:rsidP="003E3162">
      <w:pPr>
        <w:ind w:left="0" w:firstLine="29"/>
        <w:rPr>
          <w:lang w:val="en-US"/>
        </w:rPr>
      </w:pPr>
    </w:p>
    <w:p w:rsidR="003E3162" w:rsidRPr="008A11F0" w:rsidRDefault="003E3162" w:rsidP="003E3162">
      <w:pPr>
        <w:ind w:left="0" w:firstLine="29"/>
      </w:pPr>
      <w:r w:rsidRPr="00DF3AA4">
        <w:t>juzgue y actualice este modelo</w:t>
      </w:r>
      <w:r>
        <w:t xml:space="preserve"> las veces que crea necesario</w:t>
      </w:r>
    </w:p>
    <w:p w:rsidR="003E3162" w:rsidRPr="00DE57D5" w:rsidRDefault="003E3162" w:rsidP="003E3162">
      <w:pPr>
        <w:ind w:left="0" w:firstLine="29"/>
      </w:pPr>
    </w:p>
    <w:p w:rsidR="003E3162" w:rsidRPr="008A11F0" w:rsidRDefault="003E3162" w:rsidP="003E3162">
      <w:pPr>
        <w:ind w:left="0" w:firstLine="0"/>
      </w:pPr>
      <w:r w:rsidRPr="008A11F0">
        <w:t>par(</w:t>
      </w:r>
      <w:proofErr w:type="spellStart"/>
      <w:r w:rsidRPr="008A11F0">
        <w:t>mfrow</w:t>
      </w:r>
      <w:proofErr w:type="spellEnd"/>
      <w:r w:rsidRPr="008A11F0">
        <w:t>=</w:t>
      </w:r>
      <w:proofErr w:type="gramStart"/>
      <w:r w:rsidRPr="008A11F0">
        <w:t>c(</w:t>
      </w:r>
      <w:proofErr w:type="gramEnd"/>
      <w:r w:rsidRPr="008A11F0">
        <w:t>2,2))</w:t>
      </w:r>
    </w:p>
    <w:p w:rsidR="003E3162" w:rsidRDefault="003E3162" w:rsidP="003E3162">
      <w:pPr>
        <w:ind w:left="0" w:firstLine="0"/>
      </w:pPr>
      <w:proofErr w:type="spellStart"/>
      <w:r w:rsidRPr="008A11F0">
        <w:t>plot</w:t>
      </w:r>
      <w:proofErr w:type="spellEnd"/>
      <w:r w:rsidRPr="008A11F0">
        <w:t>(</w:t>
      </w:r>
      <w:proofErr w:type="spellStart"/>
      <w:r w:rsidRPr="008A11F0">
        <w:t>modeloultimo</w:t>
      </w:r>
      <w:proofErr w:type="spellEnd"/>
      <w:r w:rsidRPr="008A11F0">
        <w:t>)</w:t>
      </w:r>
    </w:p>
    <w:p w:rsidR="003E3162" w:rsidRDefault="003E3162" w:rsidP="003E3162">
      <w:pPr>
        <w:ind w:left="0" w:firstLine="0"/>
      </w:pPr>
    </w:p>
    <w:p w:rsidR="003E3162" w:rsidRPr="00393533" w:rsidRDefault="008203B3" w:rsidP="003E3162">
      <w:r>
        <w:t xml:space="preserve">1d) </w:t>
      </w:r>
      <w:r w:rsidR="003E3162" w:rsidRPr="00393533">
        <w:t>E</w:t>
      </w:r>
      <w:r w:rsidR="003E3162">
        <w:t xml:space="preserve">ncuentra </w:t>
      </w:r>
      <w:r w:rsidR="003E3162" w:rsidRPr="00393533">
        <w:t>heterocedasticidad</w:t>
      </w:r>
      <w:r w:rsidR="003E3162">
        <w:t xml:space="preserve">?, si es así remuévala y </w:t>
      </w:r>
      <w:r w:rsidR="003E3162" w:rsidRPr="00393533">
        <w:t xml:space="preserve">transforme la </w:t>
      </w:r>
      <w:proofErr w:type="spellStart"/>
      <w:r w:rsidR="003E3162" w:rsidRPr="00393533">
        <w:t>vd</w:t>
      </w:r>
      <w:proofErr w:type="spellEnd"/>
      <w:r w:rsidR="003E3162">
        <w:t xml:space="preserve"> así:</w:t>
      </w:r>
    </w:p>
    <w:p w:rsidR="003E3162" w:rsidRDefault="003E3162" w:rsidP="003E3162"/>
    <w:p w:rsidR="003E3162" w:rsidRPr="008A11F0" w:rsidRDefault="003E3162" w:rsidP="003E3162">
      <w:pPr>
        <w:autoSpaceDE w:val="0"/>
        <w:autoSpaceDN w:val="0"/>
        <w:adjustRightInd w:val="0"/>
        <w:ind w:left="0" w:firstLine="0"/>
        <w:jc w:val="left"/>
        <w:rPr>
          <w:rFonts w:ascii="inarlr" w:hAnsi="inarlr" w:cs="inarlr"/>
          <w:sz w:val="20"/>
          <w:szCs w:val="20"/>
        </w:rPr>
      </w:pPr>
      <w:r w:rsidRPr="008A11F0">
        <w:t>Modelo</w:t>
      </w:r>
      <w:r>
        <w:t>ult1</w:t>
      </w:r>
      <w:r w:rsidRPr="008A11F0">
        <w:t>&lt;-lm(log(</w:t>
      </w:r>
      <w:r w:rsidRPr="008A11F0">
        <w:rPr>
          <w:rFonts w:ascii="inarlr" w:hAnsi="inarlr" w:cs="inarlr"/>
          <w:sz w:val="20"/>
          <w:szCs w:val="20"/>
        </w:rPr>
        <w:t xml:space="preserve">y)~variables del último modelo)) </w:t>
      </w:r>
    </w:p>
    <w:p w:rsidR="003E3162" w:rsidRPr="008A11F0" w:rsidRDefault="003E3162" w:rsidP="003E3162"/>
    <w:p w:rsidR="003E3162" w:rsidRPr="00395BB7" w:rsidRDefault="003E3162" w:rsidP="003E3162">
      <w:proofErr w:type="spellStart"/>
      <w:r w:rsidRPr="00395BB7">
        <w:t>plot</w:t>
      </w:r>
      <w:proofErr w:type="spellEnd"/>
      <w:r w:rsidRPr="00395BB7">
        <w:t>(modelo</w:t>
      </w:r>
      <w:r>
        <w:t>ult1</w:t>
      </w:r>
      <w:r w:rsidRPr="00395BB7">
        <w:t>)</w:t>
      </w:r>
    </w:p>
    <w:p w:rsidR="003E3162" w:rsidRDefault="003E3162" w:rsidP="003E3162"/>
    <w:p w:rsidR="003E3162" w:rsidRPr="008A11F0" w:rsidRDefault="003E3162" w:rsidP="003E3162">
      <w:proofErr w:type="gramStart"/>
      <w:r>
        <w:t xml:space="preserve">Encuentra </w:t>
      </w:r>
      <w:r w:rsidRPr="008A11F0">
        <w:t>observacion</w:t>
      </w:r>
      <w:r>
        <w:t>es influénciales??</w:t>
      </w:r>
      <w:proofErr w:type="gramEnd"/>
      <w:r>
        <w:t>, si es así remuévalas con una instrucción como</w:t>
      </w:r>
    </w:p>
    <w:p w:rsidR="003E3162" w:rsidRPr="008A11F0" w:rsidRDefault="003E3162" w:rsidP="003E3162"/>
    <w:p w:rsidR="003E3162" w:rsidRPr="008A11F0" w:rsidRDefault="003E3162" w:rsidP="003E3162">
      <w:pPr>
        <w:rPr>
          <w:lang w:val="en-US"/>
        </w:rPr>
      </w:pPr>
      <w:r>
        <w:rPr>
          <w:lang w:val="en-US"/>
        </w:rPr>
        <w:t>Modeloult3</w:t>
      </w:r>
      <w:r w:rsidRPr="008A11F0">
        <w:rPr>
          <w:lang w:val="en-US"/>
        </w:rPr>
        <w:t>&lt;-lm(log(y)~X1 X</w:t>
      </w:r>
      <w:r>
        <w:rPr>
          <w:lang w:val="en-US"/>
        </w:rPr>
        <w:t>2</w:t>
      </w:r>
      <w:r w:rsidRPr="008A11F0">
        <w:rPr>
          <w:lang w:val="en-US"/>
        </w:rPr>
        <w:t xml:space="preserve"> + I(</w:t>
      </w:r>
      <w:r>
        <w:rPr>
          <w:lang w:val="en-US"/>
        </w:rPr>
        <w:t>X1</w:t>
      </w:r>
      <w:r w:rsidRPr="008A11F0">
        <w:rPr>
          <w:lang w:val="en-US"/>
        </w:rPr>
        <w:t>^2) + I(</w:t>
      </w:r>
      <w:r>
        <w:rPr>
          <w:lang w:val="en-US"/>
        </w:rPr>
        <w:t>X3</w:t>
      </w:r>
      <w:r w:rsidRPr="008A11F0">
        <w:rPr>
          <w:lang w:val="en-US"/>
        </w:rPr>
        <w:t>^2), subset=(</w:t>
      </w:r>
      <w:proofErr w:type="gramStart"/>
      <w:r w:rsidRPr="008A11F0">
        <w:rPr>
          <w:lang w:val="en-US"/>
        </w:rPr>
        <w:t>1:length</w:t>
      </w:r>
      <w:proofErr w:type="gramEnd"/>
      <w:r w:rsidRPr="008A11F0">
        <w:rPr>
          <w:lang w:val="en-US"/>
        </w:rPr>
        <w:t>(</w:t>
      </w:r>
      <w:r>
        <w:rPr>
          <w:lang w:val="en-US"/>
        </w:rPr>
        <w:t>y</w:t>
      </w:r>
      <w:r w:rsidRPr="008A11F0">
        <w:rPr>
          <w:lang w:val="en-US"/>
        </w:rPr>
        <w:t>)!=</w:t>
      </w:r>
      <w:r>
        <w:rPr>
          <w:lang w:val="en-US"/>
        </w:rPr>
        <w:t>xxx</w:t>
      </w:r>
      <w:r w:rsidRPr="008A11F0">
        <w:rPr>
          <w:lang w:val="en-US"/>
        </w:rPr>
        <w:t>)</w:t>
      </w:r>
    </w:p>
    <w:p w:rsidR="004017FA" w:rsidRPr="003E3162" w:rsidRDefault="004017FA">
      <w:pPr>
        <w:rPr>
          <w:b/>
          <w:lang w:val="en-US"/>
        </w:rPr>
      </w:pPr>
    </w:p>
    <w:p w:rsidR="00FB242E" w:rsidRDefault="00562952" w:rsidP="00B0036F">
      <w:pPr>
        <w:ind w:left="0" w:firstLine="0"/>
      </w:pPr>
      <w:r w:rsidRPr="00DC257B">
        <w:rPr>
          <w:b/>
        </w:rPr>
        <w:t>Punto</w:t>
      </w:r>
      <w:r w:rsidR="00657188">
        <w:rPr>
          <w:b/>
        </w:rPr>
        <w:t xml:space="preserve"> 2</w:t>
      </w:r>
      <w:r>
        <w:rPr>
          <w:b/>
        </w:rPr>
        <w:t xml:space="preserve">. </w:t>
      </w:r>
      <w:r>
        <w:t>Con base en los datos d</w:t>
      </w:r>
      <w:r w:rsidRPr="00562952">
        <w:t>e</w:t>
      </w:r>
      <w:r w:rsidR="00B0036F">
        <w:t>l bosque anterior</w:t>
      </w:r>
      <w:r w:rsidR="0029269B">
        <w:t>:</w:t>
      </w:r>
    </w:p>
    <w:p w:rsidR="005629A9" w:rsidRDefault="00F74910" w:rsidP="005629A9">
      <w:pPr>
        <w:ind w:left="0" w:firstLine="0"/>
      </w:pPr>
      <w:r>
        <w:t>2</w:t>
      </w:r>
      <w:r w:rsidR="005022C5" w:rsidRPr="00562952">
        <w:t xml:space="preserve">a- Calcule grado de asociación entre las variables </w:t>
      </w:r>
      <w:proofErr w:type="spellStart"/>
      <w:r w:rsidR="005629A9">
        <w:t>alt</w:t>
      </w:r>
      <w:proofErr w:type="spellEnd"/>
      <w:r w:rsidR="005629A9">
        <w:t xml:space="preserve"> y </w:t>
      </w:r>
      <w:proofErr w:type="spellStart"/>
      <w:r w:rsidR="005629A9">
        <w:t>dap</w:t>
      </w:r>
      <w:proofErr w:type="spellEnd"/>
      <w:r w:rsidR="005629A9">
        <w:t xml:space="preserve">, </w:t>
      </w:r>
      <w:proofErr w:type="spellStart"/>
      <w:r w:rsidR="005629A9">
        <w:t>alt</w:t>
      </w:r>
      <w:proofErr w:type="spellEnd"/>
      <w:r w:rsidR="005629A9">
        <w:t>*dap</w:t>
      </w:r>
      <w:r w:rsidR="005629A9" w:rsidRPr="005629A9">
        <w:rPr>
          <w:vertAlign w:val="superscript"/>
        </w:rPr>
        <w:t>2</w:t>
      </w:r>
      <w:r w:rsidR="005022C5" w:rsidRPr="00562952">
        <w:t xml:space="preserve"> y </w:t>
      </w:r>
      <w:proofErr w:type="spellStart"/>
      <w:r w:rsidR="005022C5" w:rsidRPr="00562952">
        <w:t>vol</w:t>
      </w:r>
      <w:proofErr w:type="spellEnd"/>
      <w:r w:rsidR="005022C5" w:rsidRPr="00562952">
        <w:t xml:space="preserve">, </w:t>
      </w:r>
      <w:proofErr w:type="spellStart"/>
      <w:r w:rsidR="005022C5" w:rsidRPr="00562952">
        <w:t>alt</w:t>
      </w:r>
      <w:proofErr w:type="spellEnd"/>
      <w:r w:rsidR="005022C5" w:rsidRPr="00562952">
        <w:t xml:space="preserve"> y </w:t>
      </w:r>
      <w:proofErr w:type="spellStart"/>
      <w:r w:rsidR="005022C5" w:rsidRPr="00562952">
        <w:t>vol</w:t>
      </w:r>
      <w:proofErr w:type="spellEnd"/>
      <w:r w:rsidR="005022C5" w:rsidRPr="00562952">
        <w:t xml:space="preserve">, </w:t>
      </w:r>
      <w:proofErr w:type="spellStart"/>
      <w:r w:rsidR="005022C5" w:rsidRPr="00562952">
        <w:t>vol</w:t>
      </w:r>
      <w:proofErr w:type="spellEnd"/>
      <w:r w:rsidR="005022C5" w:rsidRPr="00562952">
        <w:t xml:space="preserve"> y </w:t>
      </w:r>
      <w:r w:rsidR="005629A9">
        <w:t xml:space="preserve">la </w:t>
      </w:r>
      <w:r w:rsidR="005022C5" w:rsidRPr="00562952">
        <w:t xml:space="preserve">variable combinada </w:t>
      </w:r>
      <w:r w:rsidR="00562952" w:rsidRPr="00562952">
        <w:rPr>
          <w:position w:val="-10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7" o:title=""/>
          </v:shape>
          <o:OLEObject Type="Embed" ProgID="Equation.DSMT4" ShapeID="_x0000_i1025" DrawAspect="Content" ObjectID="_1622262955" r:id="rId8"/>
        </w:object>
      </w:r>
      <w:r w:rsidR="005629A9">
        <w:t>. Y califíquelos por lo menos con dos pruebas, y</w:t>
      </w:r>
      <w:r w:rsidR="005629A9" w:rsidRPr="00562952">
        <w:t xml:space="preserve"> además los intervalos de estimación para los coeficientes de correlación obtenidos.</w:t>
      </w:r>
    </w:p>
    <w:p w:rsidR="00FB242E" w:rsidRDefault="00FB242E" w:rsidP="005629A9">
      <w:pPr>
        <w:ind w:left="0" w:firstLine="0"/>
      </w:pPr>
    </w:p>
    <w:p w:rsidR="00FB242E" w:rsidRDefault="00F74910" w:rsidP="005629A9">
      <w:pPr>
        <w:ind w:left="0" w:firstLine="0"/>
      </w:pPr>
      <w:r>
        <w:t>2</w:t>
      </w:r>
      <w:r w:rsidR="00FB242E">
        <w:t>b</w:t>
      </w:r>
      <w:r>
        <w:t>-</w:t>
      </w:r>
      <w:r w:rsidR="00FB242E">
        <w:t xml:space="preserve"> usando la prueb</w:t>
      </w:r>
      <w:r w:rsidR="00664692">
        <w:t>a</w:t>
      </w:r>
      <w:r w:rsidR="00FB242E">
        <w:t xml:space="preserve"> de R:</w:t>
      </w:r>
    </w:p>
    <w:p w:rsidR="00204330" w:rsidRDefault="00ED5336" w:rsidP="00ED53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0"/>
        <w:rPr>
          <w:lang w:val="en-US"/>
        </w:rPr>
      </w:pPr>
      <w:proofErr w:type="spellStart"/>
      <w:r w:rsidRPr="00FB242E">
        <w:rPr>
          <w:lang w:val="en-US"/>
        </w:rPr>
        <w:t>cor.</w:t>
      </w:r>
      <w:proofErr w:type="gramStart"/>
      <w:r w:rsidRPr="00FB242E">
        <w:rPr>
          <w:lang w:val="en-US"/>
        </w:rPr>
        <w:t>test</w:t>
      </w:r>
      <w:proofErr w:type="spellEnd"/>
      <w:r w:rsidRPr="00FB242E">
        <w:rPr>
          <w:lang w:val="en-US"/>
        </w:rPr>
        <w:t>(</w:t>
      </w:r>
      <w:proofErr w:type="gramEnd"/>
      <w:r w:rsidRPr="00FB242E">
        <w:rPr>
          <w:lang w:val="en-US"/>
        </w:rPr>
        <w:t xml:space="preserve">x, y, </w:t>
      </w:r>
      <w:r w:rsidR="00204330" w:rsidRPr="00FB242E">
        <w:rPr>
          <w:lang w:val="en-US"/>
        </w:rPr>
        <w:t>alternative = c("</w:t>
      </w:r>
      <w:proofErr w:type="spellStart"/>
      <w:r w:rsidR="00204330" w:rsidRPr="00FB242E">
        <w:rPr>
          <w:lang w:val="en-US"/>
        </w:rPr>
        <w:t>two.sided</w:t>
      </w:r>
      <w:proofErr w:type="spellEnd"/>
      <w:r w:rsidR="00204330" w:rsidRPr="00FB242E">
        <w:rPr>
          <w:lang w:val="en-US"/>
        </w:rPr>
        <w:t>", "less", "greater"),method = c("</w:t>
      </w:r>
      <w:proofErr w:type="spellStart"/>
      <w:r w:rsidR="00204330" w:rsidRPr="00FB242E">
        <w:rPr>
          <w:lang w:val="en-US"/>
        </w:rPr>
        <w:t>pearson</w:t>
      </w:r>
      <w:proofErr w:type="spellEnd"/>
      <w:r w:rsidR="00204330" w:rsidRPr="00FB242E">
        <w:rPr>
          <w:lang w:val="en-US"/>
        </w:rPr>
        <w:t>", "</w:t>
      </w:r>
      <w:proofErr w:type="spellStart"/>
      <w:r w:rsidR="00204330" w:rsidRPr="00FB242E">
        <w:rPr>
          <w:lang w:val="en-US"/>
        </w:rPr>
        <w:t>kendall</w:t>
      </w:r>
      <w:proofErr w:type="spellEnd"/>
      <w:r w:rsidR="00204330" w:rsidRPr="00FB242E">
        <w:rPr>
          <w:lang w:val="en-US"/>
        </w:rPr>
        <w:t xml:space="preserve">", "spearman"),exact = NULL, </w:t>
      </w:r>
      <w:proofErr w:type="spellStart"/>
      <w:r w:rsidR="00204330" w:rsidRPr="00FB242E">
        <w:rPr>
          <w:lang w:val="en-US"/>
        </w:rPr>
        <w:t>conf.level</w:t>
      </w:r>
      <w:proofErr w:type="spellEnd"/>
      <w:r w:rsidR="00204330" w:rsidRPr="00FB242E">
        <w:rPr>
          <w:lang w:val="en-US"/>
        </w:rPr>
        <w:t xml:space="preserve"> = 0.95, continuity = FALSE, ...)</w:t>
      </w:r>
    </w:p>
    <w:p w:rsidR="00FB242E" w:rsidRPr="00FB242E" w:rsidRDefault="00FB242E" w:rsidP="00ED53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0"/>
      </w:pPr>
      <w:r>
        <w:t>que conclusiones saca de sus resultados anteriores</w:t>
      </w:r>
    </w:p>
    <w:p w:rsidR="00E234BE" w:rsidRPr="00EA73DA" w:rsidRDefault="00E234BE" w:rsidP="005629A9">
      <w:pPr>
        <w:ind w:left="0" w:firstLine="0"/>
      </w:pPr>
    </w:p>
    <w:p w:rsidR="00A72D26" w:rsidRDefault="00F74910" w:rsidP="005629A9">
      <w:pPr>
        <w:ind w:left="0" w:firstLine="0"/>
      </w:pPr>
      <w:r>
        <w:t>2</w:t>
      </w:r>
      <w:r w:rsidR="00FB242E">
        <w:t>c</w:t>
      </w:r>
      <w:r w:rsidR="005022C5" w:rsidRPr="00562952">
        <w:t>-</w:t>
      </w:r>
      <w:r>
        <w:t xml:space="preserve"> </w:t>
      </w:r>
      <w:r w:rsidR="005022C5" w:rsidRPr="00562952">
        <w:t xml:space="preserve">Ejecute </w:t>
      </w:r>
      <w:r w:rsidR="00A72D26">
        <w:t>el</w:t>
      </w:r>
      <w:r w:rsidR="005022C5" w:rsidRPr="00562952">
        <w:t xml:space="preserve"> modelo de regresión lineal  </w:t>
      </w:r>
    </w:p>
    <w:p w:rsidR="005022C5" w:rsidRPr="00562952" w:rsidRDefault="005022C5" w:rsidP="005629A9">
      <w:pPr>
        <w:ind w:left="0" w:firstLine="0"/>
      </w:pPr>
      <w:r w:rsidRPr="00562952">
        <w:object w:dxaOrig="4160" w:dyaOrig="380">
          <v:shape id="_x0000_i1026" type="#_x0000_t75" style="width:207.75pt;height:18.75pt" o:ole="">
            <v:imagedata r:id="rId9" o:title=""/>
          </v:shape>
          <o:OLEObject Type="Embed" ProgID="Equation.DSMT4" ShapeID="_x0000_i1026" DrawAspect="Content" ObjectID="_1622262956" r:id="rId10"/>
        </w:object>
      </w:r>
    </w:p>
    <w:p w:rsidR="005022C5" w:rsidRPr="00562952" w:rsidRDefault="00180D20" w:rsidP="00FB242E">
      <w:pPr>
        <w:ind w:left="0" w:firstLine="0"/>
      </w:pPr>
      <w:r>
        <w:lastRenderedPageBreak/>
        <w:t xml:space="preserve">y entregue el modelo </w:t>
      </w:r>
      <w:proofErr w:type="spellStart"/>
      <w:r>
        <w:t>minimal</w:t>
      </w:r>
      <w:proofErr w:type="spellEnd"/>
      <w:r>
        <w:t xml:space="preserve"> </w:t>
      </w:r>
      <w:r w:rsidR="00820C2A">
        <w:t xml:space="preserve">y, </w:t>
      </w:r>
      <w:r w:rsidR="005022C5" w:rsidRPr="00562952">
        <w:t>todos los juicios posibles</w:t>
      </w:r>
      <w:r>
        <w:t xml:space="preserve"> con base en </w:t>
      </w:r>
      <w:r w:rsidR="00F74910">
        <w:t>gráficas</w:t>
      </w:r>
      <w:r>
        <w:t xml:space="preserve"> y pruebas teóricas de residuales vistas</w:t>
      </w:r>
      <w:r w:rsidR="005022C5" w:rsidRPr="00562952">
        <w:t>.</w:t>
      </w:r>
    </w:p>
    <w:p w:rsidR="00FB242E" w:rsidRDefault="00FB242E" w:rsidP="005022C5"/>
    <w:p w:rsidR="005022C5" w:rsidRPr="00562952" w:rsidRDefault="00F74910" w:rsidP="005022C5">
      <w:r>
        <w:t>2</w:t>
      </w:r>
      <w:r w:rsidR="00FB242E">
        <w:t>d</w:t>
      </w:r>
      <w:r>
        <w:t>-</w:t>
      </w:r>
      <w:r w:rsidR="005022C5" w:rsidRPr="00562952">
        <w:t xml:space="preserve"> Proponga y ejecute algunas modelaciones para el factor mórfico:</w:t>
      </w:r>
    </w:p>
    <w:p w:rsidR="005022C5" w:rsidRPr="00562952" w:rsidRDefault="005022C5" w:rsidP="005022C5">
      <w:r w:rsidRPr="00562952">
        <w:t>1- salidas de un volumen con variable combinada</w:t>
      </w:r>
    </w:p>
    <w:p w:rsidR="005022C5" w:rsidRDefault="005022C5" w:rsidP="005022C5">
      <w:r w:rsidRPr="00562952">
        <w:t>2- salidas de los datos</w:t>
      </w:r>
    </w:p>
    <w:p w:rsidR="00FB242E" w:rsidRDefault="00FB242E" w:rsidP="00E70264">
      <w:pPr>
        <w:ind w:left="0" w:firstLine="0"/>
        <w:rPr>
          <w:b/>
        </w:rPr>
      </w:pPr>
    </w:p>
    <w:p w:rsidR="00520905" w:rsidRDefault="00520905" w:rsidP="00E70264">
      <w:pPr>
        <w:ind w:left="0" w:firstLine="0"/>
      </w:pPr>
      <w:r w:rsidRPr="00DC257B">
        <w:rPr>
          <w:b/>
        </w:rPr>
        <w:t xml:space="preserve">Punto </w:t>
      </w:r>
      <w:r w:rsidR="00180D20">
        <w:rPr>
          <w:b/>
        </w:rPr>
        <w:t>3</w:t>
      </w:r>
      <w:r>
        <w:rPr>
          <w:b/>
        </w:rPr>
        <w:t xml:space="preserve">. </w:t>
      </w:r>
      <w:r w:rsidR="00A12103" w:rsidRPr="00A12103">
        <w:t>Los</w:t>
      </w:r>
      <w:r w:rsidR="00A12103">
        <w:t xml:space="preserve"> </w:t>
      </w:r>
      <w:r w:rsidR="00347EFC">
        <w:t>siguientes datos</w:t>
      </w:r>
      <w:r w:rsidR="00A12103">
        <w:t xml:space="preserve"> corresponden a un inventario de </w:t>
      </w:r>
      <w:proofErr w:type="spellStart"/>
      <w:r w:rsidR="005961A7" w:rsidRPr="005961A7">
        <w:rPr>
          <w:i/>
        </w:rPr>
        <w:t>P</w:t>
      </w:r>
      <w:r w:rsidR="00A12103" w:rsidRPr="005961A7">
        <w:rPr>
          <w:i/>
        </w:rPr>
        <w:t>in</w:t>
      </w:r>
      <w:r w:rsidR="005961A7" w:rsidRPr="005961A7">
        <w:rPr>
          <w:i/>
        </w:rPr>
        <w:t>us</w:t>
      </w:r>
      <w:proofErr w:type="spellEnd"/>
      <w:r w:rsidR="00A12103" w:rsidRPr="005961A7">
        <w:rPr>
          <w:i/>
        </w:rPr>
        <w:t xml:space="preserve"> </w:t>
      </w:r>
      <w:proofErr w:type="spellStart"/>
      <w:r w:rsidR="00A12103" w:rsidRPr="005961A7">
        <w:rPr>
          <w:i/>
        </w:rPr>
        <w:t>patula</w:t>
      </w:r>
      <w:proofErr w:type="spellEnd"/>
      <w:r w:rsidR="00A12103">
        <w:t>, realizado en 4 rodales diferentes en el departamento del Cauca</w:t>
      </w:r>
      <w:r w:rsidR="00E70264">
        <w:t xml:space="preserve"> en que:</w:t>
      </w:r>
      <w:r w:rsidR="00E70264" w:rsidRPr="005961A7">
        <w:rPr>
          <w:b/>
        </w:rPr>
        <w:t xml:space="preserve"> lote</w:t>
      </w:r>
      <w:r w:rsidR="00E70264">
        <w:t xml:space="preserve">: código de lote, </w:t>
      </w:r>
      <w:proofErr w:type="spellStart"/>
      <w:r w:rsidR="00E70264" w:rsidRPr="005961A7">
        <w:rPr>
          <w:b/>
        </w:rPr>
        <w:t>parc</w:t>
      </w:r>
      <w:proofErr w:type="spellEnd"/>
      <w:r w:rsidR="00E70264">
        <w:t xml:space="preserve">: número de la parcela en el mapa, </w:t>
      </w:r>
      <w:proofErr w:type="spellStart"/>
      <w:r w:rsidR="00E70264" w:rsidRPr="005961A7">
        <w:rPr>
          <w:b/>
        </w:rPr>
        <w:t>numarb</w:t>
      </w:r>
      <w:proofErr w:type="spellEnd"/>
      <w:r w:rsidR="00E70264">
        <w:t xml:space="preserve">: </w:t>
      </w:r>
      <w:r w:rsidR="005961A7">
        <w:t>número</w:t>
      </w:r>
      <w:r w:rsidR="00E70264">
        <w:t xml:space="preserve"> de </w:t>
      </w:r>
      <w:r w:rsidR="005961A7">
        <w:t>árboles</w:t>
      </w:r>
      <w:r w:rsidR="00E70264">
        <w:t xml:space="preserve"> medidos/</w:t>
      </w:r>
      <w:proofErr w:type="spellStart"/>
      <w:r w:rsidR="00E70264">
        <w:t>parc</w:t>
      </w:r>
      <w:proofErr w:type="spellEnd"/>
      <w:r w:rsidR="00E70264">
        <w:t xml:space="preserve">, </w:t>
      </w:r>
      <w:proofErr w:type="spellStart"/>
      <w:r w:rsidR="00E70264" w:rsidRPr="005961A7">
        <w:rPr>
          <w:b/>
        </w:rPr>
        <w:t>narha</w:t>
      </w:r>
      <w:proofErr w:type="spellEnd"/>
      <w:r w:rsidR="00E70264">
        <w:t xml:space="preserve">: numero promedio de </w:t>
      </w:r>
      <w:r w:rsidR="005961A7">
        <w:t>árboles</w:t>
      </w:r>
      <w:r w:rsidR="00E70264">
        <w:t>/ha,</w:t>
      </w:r>
      <w:r w:rsidR="00180D20">
        <w:t xml:space="preserve"> </w:t>
      </w:r>
      <w:proofErr w:type="spellStart"/>
      <w:r w:rsidR="00E70264" w:rsidRPr="005961A7">
        <w:rPr>
          <w:b/>
        </w:rPr>
        <w:t>dappr</w:t>
      </w:r>
      <w:r w:rsidR="00E70264">
        <w:t>:DAP</w:t>
      </w:r>
      <w:proofErr w:type="spellEnd"/>
      <w:r w:rsidR="00E70264">
        <w:t xml:space="preserve"> promedio/</w:t>
      </w:r>
      <w:proofErr w:type="spellStart"/>
      <w:r w:rsidR="00E70264">
        <w:t>parc</w:t>
      </w:r>
      <w:proofErr w:type="spellEnd"/>
      <w:r w:rsidR="00E70264">
        <w:t xml:space="preserve">, </w:t>
      </w:r>
      <w:proofErr w:type="spellStart"/>
      <w:r w:rsidR="00E70264" w:rsidRPr="005961A7">
        <w:rPr>
          <w:b/>
        </w:rPr>
        <w:t>dcpr</w:t>
      </w:r>
      <w:proofErr w:type="spellEnd"/>
      <w:r w:rsidR="00E70264">
        <w:t xml:space="preserve">: </w:t>
      </w:r>
      <w:r w:rsidR="005961A7">
        <w:t xml:space="preserve">diámetro </w:t>
      </w:r>
      <w:proofErr w:type="spellStart"/>
      <w:r w:rsidR="00E70264">
        <w:t>cuadrmedio</w:t>
      </w:r>
      <w:proofErr w:type="spellEnd"/>
      <w:r w:rsidR="00E70264">
        <w:t>/</w:t>
      </w:r>
      <w:proofErr w:type="spellStart"/>
      <w:r w:rsidR="00E70264">
        <w:t>parc</w:t>
      </w:r>
      <w:proofErr w:type="spellEnd"/>
      <w:r w:rsidR="00E70264">
        <w:t xml:space="preserve">, </w:t>
      </w:r>
      <w:proofErr w:type="spellStart"/>
      <w:r w:rsidR="00E70264" w:rsidRPr="005961A7">
        <w:rPr>
          <w:b/>
        </w:rPr>
        <w:t>altpro</w:t>
      </w:r>
      <w:proofErr w:type="spellEnd"/>
      <w:r w:rsidR="00E70264">
        <w:t>: alt</w:t>
      </w:r>
      <w:r w:rsidR="005961A7">
        <w:t>ura total promedia/</w:t>
      </w:r>
      <w:proofErr w:type="spellStart"/>
      <w:r w:rsidR="005961A7">
        <w:t>arbol</w:t>
      </w:r>
      <w:proofErr w:type="spellEnd"/>
      <w:r w:rsidR="00E70264">
        <w:t>/</w:t>
      </w:r>
      <w:proofErr w:type="spellStart"/>
      <w:r w:rsidR="00E70264">
        <w:t>parc</w:t>
      </w:r>
      <w:proofErr w:type="spellEnd"/>
      <w:r w:rsidR="00E70264">
        <w:t xml:space="preserve">, </w:t>
      </w:r>
      <w:proofErr w:type="spellStart"/>
      <w:r w:rsidR="00E70264" w:rsidRPr="005961A7">
        <w:rPr>
          <w:b/>
        </w:rPr>
        <w:t>Vtccha</w:t>
      </w:r>
      <w:proofErr w:type="spellEnd"/>
      <w:r w:rsidR="00E70264">
        <w:t xml:space="preserve">: volumen total con corteza/ha, </w:t>
      </w:r>
      <w:proofErr w:type="spellStart"/>
      <w:r w:rsidR="00E70264" w:rsidRPr="005961A7">
        <w:rPr>
          <w:b/>
        </w:rPr>
        <w:t>Vtscha</w:t>
      </w:r>
      <w:proofErr w:type="spellEnd"/>
      <w:r w:rsidR="00E70264">
        <w:t xml:space="preserve">: volumen total sin corteza/ha, </w:t>
      </w:r>
      <w:proofErr w:type="spellStart"/>
      <w:r w:rsidR="00E70264" w:rsidRPr="005961A7">
        <w:rPr>
          <w:b/>
        </w:rPr>
        <w:t>vascch</w:t>
      </w:r>
      <w:r w:rsidR="00E70264" w:rsidRPr="00E70264">
        <w:t>a</w:t>
      </w:r>
      <w:proofErr w:type="spellEnd"/>
      <w:r w:rsidR="00E70264">
        <w:t xml:space="preserve">, volumen aserrío con corteza/ha, </w:t>
      </w:r>
      <w:proofErr w:type="spellStart"/>
      <w:r w:rsidR="00E70264" w:rsidRPr="005961A7">
        <w:rPr>
          <w:b/>
        </w:rPr>
        <w:t>Vpccha</w:t>
      </w:r>
      <w:proofErr w:type="spellEnd"/>
      <w:r w:rsidR="00E70264">
        <w:t xml:space="preserve">: volumen de pulpa con corteza/ha, </w:t>
      </w:r>
      <w:proofErr w:type="spellStart"/>
      <w:r w:rsidR="00E70264" w:rsidRPr="005961A7">
        <w:rPr>
          <w:b/>
        </w:rPr>
        <w:t>vasescha</w:t>
      </w:r>
      <w:proofErr w:type="spellEnd"/>
      <w:r w:rsidR="00E70264">
        <w:t xml:space="preserve">: volumen aserrío sin corteza/ha, </w:t>
      </w:r>
      <w:proofErr w:type="spellStart"/>
      <w:r w:rsidR="00E70264" w:rsidRPr="005961A7">
        <w:rPr>
          <w:b/>
        </w:rPr>
        <w:t>vpuscha</w:t>
      </w:r>
      <w:proofErr w:type="spellEnd"/>
      <w:r w:rsidR="00E70264">
        <w:t>: volumen de pulpa sin corteza/ha</w:t>
      </w:r>
      <w:r w:rsidR="00A91B04">
        <w:t>,</w:t>
      </w:r>
      <w:r w:rsidR="005961A7">
        <w:t xml:space="preserve"> </w:t>
      </w:r>
      <w:proofErr w:type="spellStart"/>
      <w:r w:rsidR="00E70264" w:rsidRPr="005961A7">
        <w:rPr>
          <w:b/>
        </w:rPr>
        <w:t>VCSCha</w:t>
      </w:r>
      <w:proofErr w:type="spellEnd"/>
      <w:r w:rsidR="00A91B04">
        <w:t xml:space="preserve">: volumen comercial sin corteza/ha, </w:t>
      </w:r>
      <w:proofErr w:type="spellStart"/>
      <w:r w:rsidR="00E70264" w:rsidRPr="005961A7">
        <w:rPr>
          <w:b/>
        </w:rPr>
        <w:t>porvcv</w:t>
      </w:r>
      <w:r w:rsidR="00E70264" w:rsidRPr="00E70264">
        <w:t>t</w:t>
      </w:r>
      <w:proofErr w:type="spellEnd"/>
      <w:r w:rsidR="00A91B04">
        <w:t>: porcentaje de volumen comercial sin corteza con respecto al volumen total</w:t>
      </w:r>
      <w:r w:rsidR="005961A7">
        <w:t>.</w:t>
      </w:r>
    </w:p>
    <w:p w:rsidR="001D00F8" w:rsidRDefault="001D00F8" w:rsidP="00520905"/>
    <w:tbl>
      <w:tblPr>
        <w:tblW w:w="9142" w:type="dxa"/>
        <w:tblLook w:val="04A0" w:firstRow="1" w:lastRow="0" w:firstColumn="1" w:lastColumn="0" w:noHBand="0" w:noVBand="1"/>
      </w:tblPr>
      <w:tblGrid>
        <w:gridCol w:w="439"/>
        <w:gridCol w:w="465"/>
        <w:gridCol w:w="665"/>
        <w:gridCol w:w="547"/>
        <w:gridCol w:w="623"/>
        <w:gridCol w:w="565"/>
        <w:gridCol w:w="559"/>
        <w:gridCol w:w="607"/>
        <w:gridCol w:w="607"/>
        <w:gridCol w:w="661"/>
        <w:gridCol w:w="629"/>
        <w:gridCol w:w="726"/>
        <w:gridCol w:w="681"/>
        <w:gridCol w:w="650"/>
        <w:gridCol w:w="718"/>
      </w:tblGrid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proofErr w:type="spellStart"/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lote</w:t>
            </w:r>
            <w:proofErr w:type="spellEnd"/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proofErr w:type="spellStart"/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parc</w:t>
            </w:r>
            <w:proofErr w:type="spellEnd"/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proofErr w:type="spellStart"/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numarb</w:t>
            </w:r>
            <w:proofErr w:type="spellEnd"/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proofErr w:type="spellStart"/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narha</w:t>
            </w:r>
            <w:proofErr w:type="spellEnd"/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proofErr w:type="spellStart"/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dappr</w:t>
            </w:r>
            <w:proofErr w:type="spellEnd"/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proofErr w:type="spellStart"/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dcpr</w:t>
            </w:r>
            <w:proofErr w:type="spellEnd"/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proofErr w:type="spellStart"/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altpro</w:t>
            </w:r>
            <w:proofErr w:type="spellEnd"/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proofErr w:type="spellStart"/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Vtccha</w:t>
            </w:r>
            <w:proofErr w:type="spellEnd"/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proofErr w:type="spellStart"/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Vtscha</w:t>
            </w:r>
            <w:proofErr w:type="spellEnd"/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proofErr w:type="spellStart"/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vasccha</w:t>
            </w:r>
            <w:proofErr w:type="spellEnd"/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proofErr w:type="spellStart"/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Vpccha</w:t>
            </w:r>
            <w:proofErr w:type="spellEnd"/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proofErr w:type="spellStart"/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vasescha</w:t>
            </w:r>
            <w:proofErr w:type="spellEnd"/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proofErr w:type="spellStart"/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vpuscha</w:t>
            </w:r>
            <w:proofErr w:type="spellEnd"/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proofErr w:type="spellStart"/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VCSCha</w:t>
            </w:r>
            <w:proofErr w:type="spellEnd"/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proofErr w:type="spellStart"/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porvcvt</w:t>
            </w:r>
            <w:proofErr w:type="spellEnd"/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1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9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2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40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52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.03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43.69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64.59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0.68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55.34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94.72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38.76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33.48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5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1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0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5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0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30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14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7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37.9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77.92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98.42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9.16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9.05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5.97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55.03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5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1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7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9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6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.97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85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1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36.8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5.7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9.86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9.78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.14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9.54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3.68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69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1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0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0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0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.79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16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34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5.9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7.6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.11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7.53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00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0.74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0.74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67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1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8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2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8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86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51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56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9.8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4.4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7.72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9.14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7.69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2.32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0.01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5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1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5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2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87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29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2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5.1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9.4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.67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5.71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00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8.89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8.89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3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1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6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0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0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.76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92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30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7.73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6.82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3.94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2.56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.55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3.74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5.29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0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1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3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0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0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11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93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2.1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20.60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63.87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89.04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0.35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8.00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1.48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39.47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5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1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4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5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0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08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83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3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10.16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55.3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6.74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23.26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3.61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9.23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32.84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5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1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8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6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4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50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58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84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98.8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5.79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98.38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9.86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9.88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3.74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23.62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5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1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7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8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2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31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04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.76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6.76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4.04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09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1.27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00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5.88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5.88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3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8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5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0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88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88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90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1.99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9.2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6.47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6.75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2.40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5.93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8.33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4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9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7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65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02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1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7.7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0.33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.70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6.20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.44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7.73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3.17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2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5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.96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.45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.4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0.5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7.2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88.41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3.57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0.92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5.90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6.82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8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3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80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17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47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46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9.7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0.62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4.31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4.70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.32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4.58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8.89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7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1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3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2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.05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77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1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3.6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1.67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.15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0.98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00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2.40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2.40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2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7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1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4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09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86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3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0.20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0.5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.48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8.29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.82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9.68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0.49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1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6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80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30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63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.7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83.0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8.84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.68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8.20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00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7.36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7.36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69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4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84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35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69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90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4.86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0.3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7.91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5.74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96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2.94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7.89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6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2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76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52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00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2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1.5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9.29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6.78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5.15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.76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6.17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7.93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6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0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0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0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.03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.47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9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89.1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74.3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.43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4.92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.11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1.07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1.18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57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9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7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78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36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93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0.2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5.07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4.40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9.98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.40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7.41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7.82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4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8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72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.95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2.60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03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0.5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6.93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6.92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7.16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7.04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1.05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8.09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8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7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2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40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25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1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32.2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1.33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6.44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7.71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5.48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4.55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0.03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3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6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76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16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38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2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9.4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5.77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7.93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2.36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.77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4.38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5.15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7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5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68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40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76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9.79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7.4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72.55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99.36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2.77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95.87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8.64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7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5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5.22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5.63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.3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79.7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28.49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2.66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2.43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7.92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5.10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23.02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80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0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8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2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80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.09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.4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78.86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10.4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0.71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2.87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0.57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3.08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93.65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8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99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96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92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01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4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4.4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0.7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86.98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6.02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4.87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2.16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7.03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7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1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96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87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.35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.73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08.1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52.8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2.04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4.00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1.27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7.15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38.42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7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6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4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2.26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2.97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.34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27.94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68.10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8.96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1.41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1.43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6.81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58.25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9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3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.87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2.49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.4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56.43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0.00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9.54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9.53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70.01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1.55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1.56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9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2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04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30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56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9.0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0.38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6.50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85.74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1.94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80.04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1.98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7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4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72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.59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.91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.84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56.66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0.4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1.64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7.03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4.41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5.97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0.38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8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98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8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2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.78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.93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84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95.70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23.99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6.20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6.47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0.02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6.95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06.97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8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3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7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2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8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.88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2.41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70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16.7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59.44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9.56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7.61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71.60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7.69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9.28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9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lastRenderedPageBreak/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6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9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6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70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58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5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53.1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8.2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75.45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1.36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8.62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9.46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8.08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4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2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7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15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68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.7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89.8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20.79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82.99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84.65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6.29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59.07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95.36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6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3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9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6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19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07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16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8.03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4.3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7.11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1.64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0.33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1.10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1.42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3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4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5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0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62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27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.19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90.70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21.04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7.24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53.52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6.04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1.47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97.51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6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6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5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0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.67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78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4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9.4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3.27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00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8.86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00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9.24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9.24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1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1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72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.76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.63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.6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78.70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5.2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.94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2.02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.83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9.14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3.97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69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2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0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0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47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58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86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22.7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66.40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3.93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9.82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.15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4.98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35.13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3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7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5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0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.94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36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.7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83.3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33.48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1.79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2.17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5.30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4.86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0.16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4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7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3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2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34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02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9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50.6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6.93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0.21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7.81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47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7.38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1.84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3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8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4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6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.17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.73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6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7.5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7.70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00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6.11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00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2.26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2.26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63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9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2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62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33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30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0.04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8.78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8.50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2.72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.05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5.20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6.24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0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1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6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.70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.38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96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8.0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4.10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75.58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6.77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4.77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0.33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5.10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7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5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7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.03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.98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5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00.8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46.7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9.30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9.98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77.46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4.31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31.78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7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4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80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2.69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3.31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.59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55.50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90.7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5.58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0.85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4.66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5.41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80.07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9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3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99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61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7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8.02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2.59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1.37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7.62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3.57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8.18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1.75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7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52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72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3.28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3.70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.79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76.9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26.70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8.62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1.90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68.03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0.89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8.92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9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4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2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8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65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92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75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5.0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0.91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9.75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9.04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.10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0.50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2.60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3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5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8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2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.52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47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.8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1.94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3.45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8.51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1.91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14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04.78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19.92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4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26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5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0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85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8.91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7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78.3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10.36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7.34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26.88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76.68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17.38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94.05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8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0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4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6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86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38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.98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7.61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3.23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.69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7.23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9.20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3.36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42.55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2</w:t>
            </w:r>
          </w:p>
        </w:tc>
      </w:tr>
      <w:tr w:rsidR="001D00F8" w:rsidRPr="001D00F8" w:rsidTr="00A12103">
        <w:trPr>
          <w:trHeight w:val="225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R4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39</w:t>
            </w:r>
          </w:p>
        </w:tc>
        <w:tc>
          <w:tcPr>
            <w:tcW w:w="6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38</w:t>
            </w: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20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5.58</w:t>
            </w: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25</w:t>
            </w:r>
          </w:p>
        </w:tc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.09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70.37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23.04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40.06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206.86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6.59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79.72</w:t>
            </w: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196.31</w:t>
            </w: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D00F8" w:rsidRPr="001D00F8" w:rsidRDefault="001D00F8" w:rsidP="001D00F8">
            <w:pPr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</w:pPr>
            <w:r w:rsidRPr="001D00F8">
              <w:rPr>
                <w:rFonts w:ascii="Calibri" w:eastAsia="Times New Roman" w:hAnsi="Calibri" w:cs="Times New Roman"/>
                <w:color w:val="000000"/>
                <w:sz w:val="14"/>
                <w:szCs w:val="14"/>
                <w:lang w:val="en-US"/>
              </w:rPr>
              <w:t>0.73</w:t>
            </w:r>
          </w:p>
        </w:tc>
      </w:tr>
    </w:tbl>
    <w:p w:rsidR="001D00F8" w:rsidRDefault="001D00F8" w:rsidP="00520905"/>
    <w:p w:rsidR="004546A6" w:rsidRDefault="00F74910" w:rsidP="00B1104C">
      <w:pPr>
        <w:ind w:left="0" w:firstLine="0"/>
      </w:pPr>
      <w:r>
        <w:t>3</w:t>
      </w:r>
      <w:r w:rsidR="00C0693C">
        <w:t>a</w:t>
      </w:r>
      <w:r w:rsidR="008203B3">
        <w:t xml:space="preserve">- </w:t>
      </w:r>
      <w:r w:rsidR="005961A7">
        <w:t xml:space="preserve">Ajuste un modelo para </w:t>
      </w:r>
      <w:proofErr w:type="spellStart"/>
      <w:r w:rsidR="009B0E25" w:rsidRPr="009B0E25">
        <w:t>VCSCha</w:t>
      </w:r>
      <w:proofErr w:type="spellEnd"/>
      <w:r w:rsidR="004546A6">
        <w:t xml:space="preserve">, con base en </w:t>
      </w:r>
      <w:proofErr w:type="spellStart"/>
      <w:r w:rsidR="004546A6" w:rsidRPr="004546A6">
        <w:t>dappr</w:t>
      </w:r>
      <w:proofErr w:type="spellEnd"/>
      <w:r w:rsidR="004546A6">
        <w:t xml:space="preserve">, </w:t>
      </w:r>
      <w:proofErr w:type="spellStart"/>
      <w:r w:rsidR="004546A6" w:rsidRPr="004546A6">
        <w:t>dcpr</w:t>
      </w:r>
      <w:proofErr w:type="spellEnd"/>
      <w:r w:rsidR="004546A6">
        <w:t xml:space="preserve">, </w:t>
      </w:r>
      <w:proofErr w:type="spellStart"/>
      <w:r w:rsidR="004546A6" w:rsidRPr="004546A6">
        <w:t>altpro</w:t>
      </w:r>
      <w:proofErr w:type="spellEnd"/>
      <w:r w:rsidR="009B0E25">
        <w:t xml:space="preserve">, </w:t>
      </w:r>
      <w:proofErr w:type="spellStart"/>
      <w:r w:rsidR="009B0E25">
        <w:t>narha</w:t>
      </w:r>
      <w:proofErr w:type="spellEnd"/>
      <w:r w:rsidR="004546A6">
        <w:t>, para cada uno de los rodales.</w:t>
      </w:r>
    </w:p>
    <w:p w:rsidR="004546A6" w:rsidRDefault="00F74910" w:rsidP="006B05AE">
      <w:pPr>
        <w:ind w:left="0" w:firstLine="0"/>
      </w:pPr>
      <w:r>
        <w:t>3</w:t>
      </w:r>
      <w:r w:rsidR="00C0693C">
        <w:t>b</w:t>
      </w:r>
      <w:r w:rsidR="004546A6">
        <w:t>- C</w:t>
      </w:r>
      <w:r w:rsidR="008203B3">
        <w:t>ompare los resultados de cada rodal con el modelo general con todos los datos</w:t>
      </w:r>
      <w:r w:rsidR="004546A6">
        <w:t xml:space="preserve"> para todo ese bosque.</w:t>
      </w:r>
    </w:p>
    <w:p w:rsidR="009B0E25" w:rsidRDefault="00F74910" w:rsidP="009B0E25">
      <w:pPr>
        <w:ind w:left="0" w:firstLine="0"/>
      </w:pPr>
      <w:r>
        <w:t>3</w:t>
      </w:r>
      <w:r w:rsidR="00C0693C">
        <w:t>c</w:t>
      </w:r>
      <w:r w:rsidR="009B0E25">
        <w:t>-</w:t>
      </w:r>
      <w:r w:rsidR="004C3659">
        <w:t xml:space="preserve"> Ajuste un modelo para</w:t>
      </w:r>
      <w:r w:rsidR="009B0E25">
        <w:t xml:space="preserve"> </w:t>
      </w:r>
      <w:r w:rsidR="00C0693C" w:rsidRPr="008203B3">
        <w:rPr>
          <w:position w:val="-14"/>
          <w:lang w:val="en-US"/>
        </w:rPr>
        <w:object w:dxaOrig="3500" w:dyaOrig="400">
          <v:shape id="_x0000_i1027" type="#_x0000_t75" style="width:175.5pt;height:19.5pt" o:ole="">
            <v:imagedata r:id="rId11" o:title=""/>
          </v:shape>
          <o:OLEObject Type="Embed" ProgID="Equation.DSMT4" ShapeID="_x0000_i1027" DrawAspect="Content" ObjectID="_1622262957" r:id="rId12"/>
        </w:object>
      </w:r>
      <w:r w:rsidR="008C59DD">
        <w:t>y júzguelo teórica y estadísticamente con respecto al anterior.</w:t>
      </w:r>
    </w:p>
    <w:p w:rsidR="008C59DD" w:rsidRDefault="008C59DD" w:rsidP="009B0E25">
      <w:pPr>
        <w:ind w:left="0" w:firstLine="0"/>
      </w:pPr>
    </w:p>
    <w:p w:rsidR="003042D5" w:rsidRDefault="003042D5" w:rsidP="009B0E25">
      <w:pPr>
        <w:ind w:left="0" w:firstLine="0"/>
      </w:pPr>
      <w:r>
        <w:t>4. Con base en los siguientes datos:</w:t>
      </w:r>
    </w:p>
    <w:tbl>
      <w:tblPr>
        <w:tblW w:w="4800" w:type="dxa"/>
        <w:jc w:val="center"/>
        <w:tblLook w:val="04A0" w:firstRow="1" w:lastRow="0" w:firstColumn="1" w:lastColumn="0" w:noHBand="0" w:noVBand="1"/>
      </w:tblPr>
      <w:tblGrid>
        <w:gridCol w:w="1200"/>
        <w:gridCol w:w="1200"/>
        <w:gridCol w:w="1200"/>
        <w:gridCol w:w="1200"/>
      </w:tblGrid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C91F35" w:rsidRDefault="00DD4B37" w:rsidP="00DD4B37">
            <w:pPr>
              <w:ind w:left="0"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d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proofErr w:type="spellStart"/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vol</w:t>
            </w:r>
            <w:proofErr w:type="spellEnd"/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alt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AD2160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8.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AD2160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3</w:t>
            </w:r>
            <w:r w:rsidR="00AD2160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5</w:t>
            </w: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7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AD2160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2.3</w:t>
            </w:r>
            <w:r w:rsidR="00AD2160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AD2160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  <w:r w:rsidR="00AD2160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2</w:t>
            </w: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.2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AD2160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4</w:t>
            </w:r>
            <w:r w:rsidR="00AD2160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3</w:t>
            </w: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AD2160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  <w:r w:rsidR="00AD2160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5</w:t>
            </w: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.</w:t>
            </w:r>
            <w:r w:rsidR="00AD2160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</w:t>
            </w: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3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2.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49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5.69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0.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49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3.94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2.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57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5.81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6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1.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66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4.64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7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1.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7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4.76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2.6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841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6.04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2.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91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5.58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9.2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27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2.06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1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1.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281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4.52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2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9.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456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1.79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2.2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48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5.57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9.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28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0.79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0.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29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2.60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6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0.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32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3.47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7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0.1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17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4.13</w:t>
            </w:r>
          </w:p>
        </w:tc>
      </w:tr>
      <w:tr w:rsidR="00DD4B37" w:rsidRPr="00DD4B37" w:rsidTr="00DD4B37">
        <w:trPr>
          <w:trHeight w:val="22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0.1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0.026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D4B37" w:rsidRPr="00DD4B37" w:rsidRDefault="00DD4B37" w:rsidP="00DD4B37">
            <w:pPr>
              <w:ind w:left="0" w:firstLine="0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</w:pPr>
            <w:r w:rsidRPr="00DD4B37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/>
              </w:rPr>
              <w:t>13.12</w:t>
            </w:r>
          </w:p>
        </w:tc>
      </w:tr>
    </w:tbl>
    <w:p w:rsidR="00DD4B37" w:rsidRDefault="00DD4B37" w:rsidP="009B0E25">
      <w:pPr>
        <w:ind w:left="0" w:firstLine="0"/>
      </w:pPr>
    </w:p>
    <w:p w:rsidR="00DD4B37" w:rsidRDefault="00DD4B37" w:rsidP="009B0E25">
      <w:pPr>
        <w:ind w:left="0" w:firstLine="0"/>
      </w:pPr>
      <w:r>
        <w:t xml:space="preserve">4a- Compare </w:t>
      </w:r>
      <w:proofErr w:type="spellStart"/>
      <w:r w:rsidR="00FB00F5">
        <w:t>dasométricamente</w:t>
      </w:r>
      <w:proofErr w:type="spellEnd"/>
      <w:r w:rsidR="00FB00F5">
        <w:t xml:space="preserve"> los modelos </w:t>
      </w:r>
      <w:r w:rsidR="00FB00F5" w:rsidRPr="00FB00F5">
        <w:rPr>
          <w:position w:val="-10"/>
        </w:rPr>
        <w:object w:dxaOrig="1120" w:dyaOrig="320">
          <v:shape id="_x0000_i1028" type="#_x0000_t75" style="width:56.25pt;height:15.75pt" o:ole="">
            <v:imagedata r:id="rId13" o:title=""/>
          </v:shape>
          <o:OLEObject Type="Embed" ProgID="Equation.DSMT4" ShapeID="_x0000_i1028" DrawAspect="Content" ObjectID="_1622262958" r:id="rId14"/>
        </w:object>
      </w:r>
      <w:r w:rsidR="00FB00F5">
        <w:t xml:space="preserve"> y </w:t>
      </w:r>
      <w:r w:rsidR="00FB00F5" w:rsidRPr="00FB00F5">
        <w:rPr>
          <w:position w:val="-10"/>
        </w:rPr>
        <w:object w:dxaOrig="1480" w:dyaOrig="320">
          <v:shape id="_x0000_i1029" type="#_x0000_t75" style="width:74.25pt;height:15.75pt" o:ole="">
            <v:imagedata r:id="rId15" o:title=""/>
          </v:shape>
          <o:OLEObject Type="Embed" ProgID="Equation.DSMT4" ShapeID="_x0000_i1029" DrawAspect="Content" ObjectID="_1622262959" r:id="rId16"/>
        </w:object>
      </w:r>
    </w:p>
    <w:p w:rsidR="00FB00F5" w:rsidRDefault="00FB00F5" w:rsidP="009B0E25">
      <w:pPr>
        <w:ind w:left="0" w:firstLine="0"/>
      </w:pPr>
      <w:r>
        <w:t>4b- Haga una prueba teórica de bondad de ajuste al primer modelo</w:t>
      </w:r>
    </w:p>
    <w:p w:rsidR="003042D5" w:rsidRDefault="00FB00F5" w:rsidP="009B0E25">
      <w:pPr>
        <w:ind w:left="0" w:firstLine="0"/>
      </w:pPr>
      <w:r>
        <w:t>4c- Proponga un buen modelo con base en la última propuesta de 4a.</w:t>
      </w:r>
    </w:p>
    <w:sectPr w:rsidR="003042D5" w:rsidSect="00006FF1">
      <w:footerReference w:type="default" r:id="rId17"/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16021" w:rsidRDefault="00216021" w:rsidP="00B0036F">
      <w:r>
        <w:separator/>
      </w:r>
    </w:p>
  </w:endnote>
  <w:endnote w:type="continuationSeparator" w:id="0">
    <w:p w:rsidR="00216021" w:rsidRDefault="00216021" w:rsidP="00B003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inarl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71590159"/>
      <w:docPartObj>
        <w:docPartGallery w:val="Page Numbers (Bottom of Page)"/>
        <w:docPartUnique/>
      </w:docPartObj>
    </w:sdtPr>
    <w:sdtEndPr/>
    <w:sdtContent>
      <w:p w:rsidR="00DA4D18" w:rsidRDefault="00DA4D18">
        <w:pPr>
          <w:pStyle w:val="Piedep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1648" w:rsidRPr="00DE1648">
          <w:rPr>
            <w:noProof/>
            <w:lang w:val="es-ES"/>
          </w:rPr>
          <w:t>1</w:t>
        </w:r>
        <w:r>
          <w:fldChar w:fldCharType="end"/>
        </w:r>
      </w:p>
    </w:sdtContent>
  </w:sdt>
  <w:p w:rsidR="00DA4D18" w:rsidRDefault="00DA4D18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16021" w:rsidRDefault="00216021" w:rsidP="00B0036F">
      <w:r>
        <w:separator/>
      </w:r>
    </w:p>
  </w:footnote>
  <w:footnote w:type="continuationSeparator" w:id="0">
    <w:p w:rsidR="00216021" w:rsidRDefault="00216021" w:rsidP="00B0036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326B"/>
    <w:rsid w:val="00006FF1"/>
    <w:rsid w:val="00011CF1"/>
    <w:rsid w:val="00012FCF"/>
    <w:rsid w:val="00052260"/>
    <w:rsid w:val="000553CA"/>
    <w:rsid w:val="00057116"/>
    <w:rsid w:val="00067FB2"/>
    <w:rsid w:val="00071B06"/>
    <w:rsid w:val="000E6B2C"/>
    <w:rsid w:val="00100785"/>
    <w:rsid w:val="00101A31"/>
    <w:rsid w:val="00105C62"/>
    <w:rsid w:val="00122DFD"/>
    <w:rsid w:val="00131A1B"/>
    <w:rsid w:val="00145E79"/>
    <w:rsid w:val="00180D20"/>
    <w:rsid w:val="00190221"/>
    <w:rsid w:val="00196EB4"/>
    <w:rsid w:val="001D00F8"/>
    <w:rsid w:val="001F76AD"/>
    <w:rsid w:val="00204330"/>
    <w:rsid w:val="00216021"/>
    <w:rsid w:val="0022356A"/>
    <w:rsid w:val="00224BD0"/>
    <w:rsid w:val="0025108C"/>
    <w:rsid w:val="00254EC1"/>
    <w:rsid w:val="0029269B"/>
    <w:rsid w:val="002B1D77"/>
    <w:rsid w:val="002E1E19"/>
    <w:rsid w:val="0030087D"/>
    <w:rsid w:val="003042D5"/>
    <w:rsid w:val="0031032A"/>
    <w:rsid w:val="00312074"/>
    <w:rsid w:val="003276CD"/>
    <w:rsid w:val="003362E9"/>
    <w:rsid w:val="00347EFC"/>
    <w:rsid w:val="00393533"/>
    <w:rsid w:val="00395BB7"/>
    <w:rsid w:val="003B07BC"/>
    <w:rsid w:val="003D4F0A"/>
    <w:rsid w:val="003E0352"/>
    <w:rsid w:val="003E3162"/>
    <w:rsid w:val="004017FA"/>
    <w:rsid w:val="00407CEB"/>
    <w:rsid w:val="0042057B"/>
    <w:rsid w:val="00435C7D"/>
    <w:rsid w:val="004514FC"/>
    <w:rsid w:val="0045157B"/>
    <w:rsid w:val="004546A6"/>
    <w:rsid w:val="004739B2"/>
    <w:rsid w:val="0048444A"/>
    <w:rsid w:val="004A1B9A"/>
    <w:rsid w:val="004A5BCE"/>
    <w:rsid w:val="004C3659"/>
    <w:rsid w:val="004D090B"/>
    <w:rsid w:val="004D2B9B"/>
    <w:rsid w:val="004E3232"/>
    <w:rsid w:val="004E49D9"/>
    <w:rsid w:val="005022C5"/>
    <w:rsid w:val="00520905"/>
    <w:rsid w:val="00525089"/>
    <w:rsid w:val="00562952"/>
    <w:rsid w:val="005629A9"/>
    <w:rsid w:val="005961A7"/>
    <w:rsid w:val="005C039F"/>
    <w:rsid w:val="0060390E"/>
    <w:rsid w:val="00617CCF"/>
    <w:rsid w:val="00657188"/>
    <w:rsid w:val="00663335"/>
    <w:rsid w:val="00664692"/>
    <w:rsid w:val="006672AC"/>
    <w:rsid w:val="00670FE1"/>
    <w:rsid w:val="00684250"/>
    <w:rsid w:val="006A24CD"/>
    <w:rsid w:val="006B05AE"/>
    <w:rsid w:val="006B762B"/>
    <w:rsid w:val="00715418"/>
    <w:rsid w:val="00717463"/>
    <w:rsid w:val="007278AE"/>
    <w:rsid w:val="007321EC"/>
    <w:rsid w:val="007708D1"/>
    <w:rsid w:val="00780239"/>
    <w:rsid w:val="00795C37"/>
    <w:rsid w:val="007B4CB2"/>
    <w:rsid w:val="007C1358"/>
    <w:rsid w:val="00810683"/>
    <w:rsid w:val="008203B3"/>
    <w:rsid w:val="00820C2A"/>
    <w:rsid w:val="0083279B"/>
    <w:rsid w:val="00850AB1"/>
    <w:rsid w:val="0086086A"/>
    <w:rsid w:val="008614C6"/>
    <w:rsid w:val="0089295D"/>
    <w:rsid w:val="008A11F0"/>
    <w:rsid w:val="008A1814"/>
    <w:rsid w:val="008A28B3"/>
    <w:rsid w:val="008A65E0"/>
    <w:rsid w:val="008C59DD"/>
    <w:rsid w:val="008C6B56"/>
    <w:rsid w:val="008D4CA8"/>
    <w:rsid w:val="008E213B"/>
    <w:rsid w:val="008E4984"/>
    <w:rsid w:val="00907CAF"/>
    <w:rsid w:val="00916259"/>
    <w:rsid w:val="00950AD2"/>
    <w:rsid w:val="0095479D"/>
    <w:rsid w:val="009A04C5"/>
    <w:rsid w:val="009B0E25"/>
    <w:rsid w:val="009D4631"/>
    <w:rsid w:val="00A12103"/>
    <w:rsid w:val="00A31BF8"/>
    <w:rsid w:val="00A41E41"/>
    <w:rsid w:val="00A50FB2"/>
    <w:rsid w:val="00A56869"/>
    <w:rsid w:val="00A611EE"/>
    <w:rsid w:val="00A65AE2"/>
    <w:rsid w:val="00A72D26"/>
    <w:rsid w:val="00A90E00"/>
    <w:rsid w:val="00A91B04"/>
    <w:rsid w:val="00A9395B"/>
    <w:rsid w:val="00A950C1"/>
    <w:rsid w:val="00AD2160"/>
    <w:rsid w:val="00AF7B68"/>
    <w:rsid w:val="00B0036F"/>
    <w:rsid w:val="00B015DB"/>
    <w:rsid w:val="00B1104C"/>
    <w:rsid w:val="00B32A68"/>
    <w:rsid w:val="00B62CD0"/>
    <w:rsid w:val="00B91A10"/>
    <w:rsid w:val="00BE2711"/>
    <w:rsid w:val="00BF2615"/>
    <w:rsid w:val="00C04CA1"/>
    <w:rsid w:val="00C05AE9"/>
    <w:rsid w:val="00C0693C"/>
    <w:rsid w:val="00C10AB2"/>
    <w:rsid w:val="00C6050A"/>
    <w:rsid w:val="00C628CD"/>
    <w:rsid w:val="00C6605F"/>
    <w:rsid w:val="00C91F35"/>
    <w:rsid w:val="00CE3000"/>
    <w:rsid w:val="00D14F31"/>
    <w:rsid w:val="00D344CF"/>
    <w:rsid w:val="00D56E05"/>
    <w:rsid w:val="00D57443"/>
    <w:rsid w:val="00D601E0"/>
    <w:rsid w:val="00D64519"/>
    <w:rsid w:val="00DA227B"/>
    <w:rsid w:val="00DA4D18"/>
    <w:rsid w:val="00DA7488"/>
    <w:rsid w:val="00DC0A05"/>
    <w:rsid w:val="00DC257B"/>
    <w:rsid w:val="00DD4B37"/>
    <w:rsid w:val="00DE1648"/>
    <w:rsid w:val="00DE57D5"/>
    <w:rsid w:val="00DF3AA4"/>
    <w:rsid w:val="00E0360A"/>
    <w:rsid w:val="00E234BE"/>
    <w:rsid w:val="00E35E4C"/>
    <w:rsid w:val="00E4113C"/>
    <w:rsid w:val="00E551BB"/>
    <w:rsid w:val="00E6326B"/>
    <w:rsid w:val="00E70264"/>
    <w:rsid w:val="00EA73DA"/>
    <w:rsid w:val="00EB3E84"/>
    <w:rsid w:val="00ED1FE5"/>
    <w:rsid w:val="00ED5336"/>
    <w:rsid w:val="00ED6AA0"/>
    <w:rsid w:val="00EF21EB"/>
    <w:rsid w:val="00F13916"/>
    <w:rsid w:val="00F577D9"/>
    <w:rsid w:val="00F6305D"/>
    <w:rsid w:val="00F74910"/>
    <w:rsid w:val="00F90D5B"/>
    <w:rsid w:val="00FB00F5"/>
    <w:rsid w:val="00FB242E"/>
    <w:rsid w:val="00FC3C98"/>
    <w:rsid w:val="00FD1E4D"/>
    <w:rsid w:val="00FD38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42F0F3"/>
  <w15:docId w15:val="{5B9BFCF7-F9D5-4A23-8960-C7458657BF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ind w:left="454" w:hanging="39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6FF1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C628CD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628CD"/>
    <w:rPr>
      <w:rFonts w:ascii="Tahoma" w:hAnsi="Tahoma" w:cs="Tahoma"/>
      <w:sz w:val="16"/>
      <w:szCs w:val="16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20433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left="0" w:firstLine="0"/>
      <w:jc w:val="left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204330"/>
    <w:rPr>
      <w:rFonts w:ascii="Courier New" w:eastAsia="Times New Roman" w:hAnsi="Courier New" w:cs="Courier New"/>
      <w:sz w:val="20"/>
      <w:szCs w:val="20"/>
      <w:lang w:val="en-US"/>
    </w:rPr>
  </w:style>
  <w:style w:type="paragraph" w:styleId="Encabezado">
    <w:name w:val="header"/>
    <w:basedOn w:val="Normal"/>
    <w:link w:val="EncabezadoCar"/>
    <w:uiPriority w:val="99"/>
    <w:unhideWhenUsed/>
    <w:rsid w:val="00B0036F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B0036F"/>
  </w:style>
  <w:style w:type="paragraph" w:styleId="Piedepgina">
    <w:name w:val="footer"/>
    <w:basedOn w:val="Normal"/>
    <w:link w:val="PiedepginaCar"/>
    <w:uiPriority w:val="99"/>
    <w:unhideWhenUsed/>
    <w:rsid w:val="00B0036F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B0036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85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3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9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17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772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89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32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62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96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31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33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82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35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13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95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7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77A00D-0BBD-4D67-BEC5-DE861BF40A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4</Pages>
  <Words>1584</Words>
  <Characters>9035</Characters>
  <Application>Microsoft Office Word</Application>
  <DocSecurity>0</DocSecurity>
  <Lines>75</Lines>
  <Paragraphs>2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varo Lema T</dc:creator>
  <cp:lastModifiedBy>Alvaro Lema T</cp:lastModifiedBy>
  <cp:revision>7</cp:revision>
  <cp:lastPrinted>2018-09-11T10:29:00Z</cp:lastPrinted>
  <dcterms:created xsi:type="dcterms:W3CDTF">2019-06-17T12:07:00Z</dcterms:created>
  <dcterms:modified xsi:type="dcterms:W3CDTF">2019-06-17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